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607E" w:rsidRPr="0098376B" w:rsidRDefault="00D8607E" w:rsidP="00D8607E">
      <w:pPr>
        <w:ind w:left="2127" w:hanging="507"/>
        <w:jc w:val="both"/>
        <w:rPr>
          <w:rFonts w:ascii="Arial" w:hAnsi="Arial" w:cs="Arial"/>
          <w:b/>
        </w:rPr>
      </w:pPr>
      <w:r w:rsidRPr="0098376B">
        <w:rPr>
          <w:noProof/>
          <w:lang w:bidi="ta-IN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004C83E8" wp14:editId="126D08B1">
                <wp:simplePos x="0" y="0"/>
                <wp:positionH relativeFrom="column">
                  <wp:posOffset>4762500</wp:posOffset>
                </wp:positionH>
                <wp:positionV relativeFrom="paragraph">
                  <wp:posOffset>55880</wp:posOffset>
                </wp:positionV>
                <wp:extent cx="1612900" cy="640080"/>
                <wp:effectExtent l="0" t="0" r="0" b="2667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2900" cy="640080"/>
                          <a:chOff x="8871" y="2580"/>
                          <a:chExt cx="2285" cy="1008"/>
                        </a:xfrm>
                      </wpg:grpSpPr>
                      <wps:wsp>
                        <wps:cNvPr id="1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8871" y="2580"/>
                            <a:ext cx="2124" cy="10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9675" y="2680"/>
                            <a:ext cx="1481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71BB" w:rsidRDefault="00AD71BB" w:rsidP="00D8607E">
                              <w:pPr>
                                <w:rPr>
                                  <w:sz w:val="56"/>
                                </w:rPr>
                              </w:pPr>
                              <w:r>
                                <w:rPr>
                                  <w:sz w:val="56"/>
                                </w:rPr>
                                <w:t xml:space="preserve"> /</w:t>
                              </w:r>
                              <w:r w:rsidRPr="00A5574F">
                                <w:rPr>
                                  <w:rFonts w:ascii="Arial" w:hAnsi="Arial" w:cs="Arial"/>
                                  <w:sz w:val="56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4C83E8" id="Group 11" o:spid="_x0000_s1026" style="position:absolute;left:0;text-align:left;margin-left:375pt;margin-top:4.4pt;width:127pt;height:50.4pt;z-index:251675136" coordorigin="8871,2580" coordsize="2285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">
                <v:rect id="Rectangle 113" o:spid="_x0000_s1027" style="position:absolute;left:8871;top:2580;width:2124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4" o:spid="_x0000_s1028" type="#_x0000_t202" style="position:absolute;left:9675;top:2680;width:1481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AD71BB" w:rsidRDefault="00AD71BB" w:rsidP="00D8607E">
                        <w:pPr>
                          <w:rPr>
                            <w:sz w:val="56"/>
                          </w:rPr>
                        </w:pPr>
                        <w:r>
                          <w:rPr>
                            <w:sz w:val="56"/>
                          </w:rPr>
                          <w:t xml:space="preserve"> /</w:t>
                        </w:r>
                        <w:r w:rsidRPr="00A5574F">
                          <w:rPr>
                            <w:rFonts w:ascii="Arial" w:hAnsi="Arial" w:cs="Arial"/>
                            <w:sz w:val="56"/>
                          </w:rPr>
                          <w:t>1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376B">
        <w:rPr>
          <w:rFonts w:ascii="Arial" w:hAnsi="Arial" w:cs="Arial"/>
          <w:b/>
          <w:noProof/>
          <w:lang w:bidi="ta-IN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7BF3249F" wp14:editId="39D0EA6B">
                <wp:simplePos x="0" y="0"/>
                <wp:positionH relativeFrom="column">
                  <wp:posOffset>36194</wp:posOffset>
                </wp:positionH>
                <wp:positionV relativeFrom="paragraph">
                  <wp:posOffset>11430</wp:posOffset>
                </wp:positionV>
                <wp:extent cx="790575" cy="800100"/>
                <wp:effectExtent l="0" t="0" r="28575" b="19050"/>
                <wp:wrapNone/>
                <wp:docPr id="1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0575" cy="800100"/>
                          <a:chOff x="3240" y="4162"/>
                          <a:chExt cx="1080" cy="1260"/>
                        </a:xfrm>
                      </wpg:grpSpPr>
                      <wps:wsp>
                        <wps:cNvPr id="1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240" y="4162"/>
                            <a:ext cx="1080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Default="00AD71BB" w:rsidP="00D8607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4"/>
                        <wps:cNvSpPr>
                          <a:spLocks/>
                        </wps:cNvSpPr>
                        <wps:spPr bwMode="auto">
                          <a:xfrm>
                            <a:off x="3420" y="4342"/>
                            <a:ext cx="720" cy="900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900"/>
                              <a:gd name="T2" fmla="*/ 180 w 720"/>
                              <a:gd name="T3" fmla="*/ 0 h 900"/>
                              <a:gd name="T4" fmla="*/ 180 w 720"/>
                              <a:gd name="T5" fmla="*/ 360 h 900"/>
                              <a:gd name="T6" fmla="*/ 540 w 720"/>
                              <a:gd name="T7" fmla="*/ 360 h 900"/>
                              <a:gd name="T8" fmla="*/ 540 w 720"/>
                              <a:gd name="T9" fmla="*/ 0 h 900"/>
                              <a:gd name="T10" fmla="*/ 720 w 720"/>
                              <a:gd name="T11" fmla="*/ 0 h 900"/>
                              <a:gd name="T12" fmla="*/ 720 w 720"/>
                              <a:gd name="T13" fmla="*/ 900 h 900"/>
                              <a:gd name="T14" fmla="*/ 540 w 720"/>
                              <a:gd name="T15" fmla="*/ 900 h 900"/>
                              <a:gd name="T16" fmla="*/ 540 w 720"/>
                              <a:gd name="T17" fmla="*/ 540 h 900"/>
                              <a:gd name="T18" fmla="*/ 180 w 720"/>
                              <a:gd name="T19" fmla="*/ 540 h 900"/>
                              <a:gd name="T20" fmla="*/ 180 w 720"/>
                              <a:gd name="T21" fmla="*/ 900 h 900"/>
                              <a:gd name="T22" fmla="*/ 0 w 720"/>
                              <a:gd name="T23" fmla="*/ 900 h 900"/>
                              <a:gd name="T24" fmla="*/ 0 w 720"/>
                              <a:gd name="T25" fmla="*/ 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900">
                                <a:moveTo>
                                  <a:pt x="0" y="0"/>
                                </a:moveTo>
                                <a:lnTo>
                                  <a:pt x="180" y="0"/>
                                </a:lnTo>
                                <a:lnTo>
                                  <a:pt x="180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0" y="0"/>
                                </a:lnTo>
                                <a:lnTo>
                                  <a:pt x="720" y="0"/>
                                </a:lnTo>
                                <a:lnTo>
                                  <a:pt x="720" y="900"/>
                                </a:lnTo>
                                <a:lnTo>
                                  <a:pt x="540" y="900"/>
                                </a:lnTo>
                                <a:lnTo>
                                  <a:pt x="540" y="540"/>
                                </a:lnTo>
                                <a:lnTo>
                                  <a:pt x="180" y="540"/>
                                </a:lnTo>
                                <a:lnTo>
                                  <a:pt x="180" y="900"/>
                                </a:lnTo>
                                <a:lnTo>
                                  <a:pt x="0" y="9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Default="00AD71BB" w:rsidP="00D8607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F3249F" id="Group 2" o:spid="_x0000_s1029" style="position:absolute;left:0;text-align:left;margin-left:2.85pt;margin-top:.9pt;width:62.25pt;height:63pt;z-index:251670016" coordorigin="3240,4162" coordsize="108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">
                <v:rect id="Rectangle 3" o:spid="_x0000_s1030" style="position:absolute;left:3240;top:4162;width:108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">
                  <v:stroke endcap="round"/>
                  <v:textbox>
                    <w:txbxContent>
                      <w:p w:rsidR="00AD71BB" w:rsidRDefault="00AD71BB" w:rsidP="00D8607E">
                        <w:pPr>
                          <w:jc w:val="center"/>
                        </w:pPr>
                      </w:p>
                    </w:txbxContent>
                  </v:textbox>
                </v:rect>
                <v:shape id="Freeform 4" o:spid="_x0000_s1031" style="position:absolute;left:3420;top:4342;width:720;height:900;visibility:visible;mso-wrap-style:square;v-text-anchor:top" coordsize="720,9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" adj="-11796480,,5400" path="m,l180,r,360l540,360,540,,720,r,900l540,900r,-360l180,540r,360l,900,,xe">
                  <v:stroke joinstyle="round" endcap="round"/>
                  <v:formulas/>
                  <v:path arrowok="t" o:connecttype="custom" o:connectlocs="0,0;180,0;180,360;540,360;540,0;720,0;720,900;540,900;540,540;180,540;180,900;0,900;0,0" o:connectangles="0,0,0,0,0,0,0,0,0,0,0,0,0" textboxrect="0,0,720,900"/>
                  <v:textbox>
                    <w:txbxContent>
                      <w:p w:rsidR="00AD71BB" w:rsidRDefault="00AD71BB" w:rsidP="00D8607E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98376B">
        <w:rPr>
          <w:rFonts w:ascii="Arial" w:hAnsi="Arial" w:cs="Arial"/>
          <w:b/>
        </w:rPr>
        <w:t>ANGLO-CHINESE JUNIOR COLLEGE</w:t>
      </w:r>
    </w:p>
    <w:p w:rsidR="00D8607E" w:rsidRPr="0098376B" w:rsidRDefault="00D8607E" w:rsidP="00D8607E">
      <w:pPr>
        <w:ind w:left="2268" w:hanging="648"/>
        <w:jc w:val="both"/>
        <w:rPr>
          <w:rFonts w:ascii="Arial" w:hAnsi="Arial" w:cs="Arial"/>
          <w:b/>
        </w:rPr>
      </w:pPr>
      <w:r w:rsidRPr="0098376B">
        <w:rPr>
          <w:rFonts w:ascii="Arial" w:hAnsi="Arial" w:cs="Arial"/>
          <w:b/>
        </w:rPr>
        <w:t>JC</w:t>
      </w:r>
      <w:r>
        <w:rPr>
          <w:rFonts w:ascii="Arial" w:hAnsi="Arial" w:cs="Arial"/>
          <w:b/>
        </w:rPr>
        <w:t>1</w:t>
      </w:r>
      <w:r w:rsidRPr="0098376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PROMOTIONAL</w:t>
      </w:r>
      <w:r w:rsidRPr="0098376B">
        <w:rPr>
          <w:rFonts w:ascii="Arial" w:hAnsi="Arial" w:cs="Arial"/>
          <w:b/>
        </w:rPr>
        <w:t xml:space="preserve"> EXAMINATION</w:t>
      </w:r>
    </w:p>
    <w:p w:rsidR="00D8607E" w:rsidRPr="0098376B" w:rsidRDefault="00D8607E" w:rsidP="00D8607E">
      <w:pPr>
        <w:ind w:left="567" w:hanging="567"/>
        <w:jc w:val="both"/>
        <w:rPr>
          <w:rFonts w:ascii="Arial" w:hAnsi="Arial" w:cs="Arial"/>
        </w:rPr>
      </w:pPr>
    </w:p>
    <w:p w:rsidR="00D8607E" w:rsidRPr="0098376B" w:rsidRDefault="00D8607E" w:rsidP="00D8607E">
      <w:pPr>
        <w:ind w:left="567" w:hanging="567"/>
        <w:jc w:val="both"/>
        <w:rPr>
          <w:rFonts w:ascii="Arial" w:hAnsi="Arial" w:cs="Arial"/>
          <w:sz w:val="14"/>
          <w:szCs w:val="14"/>
        </w:rPr>
      </w:pPr>
    </w:p>
    <w:p w:rsidR="00D8607E" w:rsidRPr="0098376B" w:rsidRDefault="00D8607E" w:rsidP="00D8607E">
      <w:pPr>
        <w:ind w:left="2127" w:hanging="507"/>
        <w:jc w:val="both"/>
        <w:rPr>
          <w:rFonts w:ascii="Arial" w:hAnsi="Arial" w:cs="Arial"/>
        </w:rPr>
      </w:pPr>
      <w:r w:rsidRPr="0098376B">
        <w:rPr>
          <w:rFonts w:ascii="Arial" w:hAnsi="Arial" w:cs="Arial"/>
        </w:rPr>
        <w:t>Higher 2</w:t>
      </w:r>
    </w:p>
    <w:p w:rsidR="00D8607E" w:rsidRPr="0098376B" w:rsidRDefault="00D8607E" w:rsidP="00D8607E">
      <w:pPr>
        <w:ind w:left="567" w:hanging="567"/>
        <w:jc w:val="both"/>
      </w:pPr>
    </w:p>
    <w:p w:rsidR="00D8607E" w:rsidRDefault="00D8607E" w:rsidP="00D8607E">
      <w:pPr>
        <w:ind w:left="567" w:hanging="567"/>
        <w:jc w:val="both"/>
      </w:pPr>
      <w:r>
        <w:rPr>
          <w:noProof/>
          <w:lang w:bidi="ta-IN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EBDE443" wp14:editId="75EAAC90">
                <wp:simplePos x="0" y="0"/>
                <wp:positionH relativeFrom="column">
                  <wp:posOffset>1036798</wp:posOffset>
                </wp:positionH>
                <wp:positionV relativeFrom="paragraph">
                  <wp:posOffset>147984</wp:posOffset>
                </wp:positionV>
                <wp:extent cx="5229225" cy="438568"/>
                <wp:effectExtent l="0" t="0" r="28575" b="1905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9225" cy="43856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B6901B" id="Rectangle 39" o:spid="_x0000_s1026" style="position:absolute;margin-left:81.65pt;margin-top:11.65pt;width:411.75pt;height:34.55pt;z-index:251672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" filled="f" strokecolor="black [3213]" strokeweight=".5pt"/>
            </w:pict>
          </mc:Fallback>
        </mc:AlternateContent>
      </w:r>
    </w:p>
    <w:p w:rsidR="00D8607E" w:rsidRDefault="00D8607E" w:rsidP="00D8607E">
      <w:pPr>
        <w:jc w:val="both"/>
        <w:rPr>
          <w:rFonts w:ascii="Arial" w:hAnsi="Arial" w:cs="Arial"/>
        </w:rPr>
      </w:pPr>
      <w:r w:rsidRPr="00BC499E">
        <w:rPr>
          <w:rFonts w:ascii="Arial" w:hAnsi="Arial" w:cs="Arial"/>
        </w:rPr>
        <w:t xml:space="preserve">CANDIDATE </w:t>
      </w:r>
    </w:p>
    <w:p w:rsidR="00D8607E" w:rsidRPr="00BC499E" w:rsidRDefault="00D8607E" w:rsidP="00D8607E">
      <w:pPr>
        <w:jc w:val="both"/>
        <w:rPr>
          <w:rFonts w:ascii="Arial" w:hAnsi="Arial" w:cs="Arial"/>
        </w:rPr>
      </w:pPr>
      <w:r w:rsidRPr="00BC499E">
        <w:rPr>
          <w:rFonts w:ascii="Arial" w:hAnsi="Arial" w:cs="Arial"/>
        </w:rPr>
        <w:t>NAME</w:t>
      </w:r>
    </w:p>
    <w:p w:rsidR="00D8607E" w:rsidRDefault="00D8607E" w:rsidP="00D8607E">
      <w:pPr>
        <w:ind w:left="567" w:hanging="567"/>
        <w:jc w:val="both"/>
        <w:rPr>
          <w:rFonts w:ascii="Arial" w:hAnsi="Arial" w:cs="Arial"/>
        </w:rPr>
      </w:pPr>
    </w:p>
    <w:p w:rsidR="00D8607E" w:rsidRDefault="00D8607E" w:rsidP="00D8607E">
      <w:pPr>
        <w:ind w:left="567" w:hanging="567"/>
        <w:jc w:val="both"/>
        <w:rPr>
          <w:rFonts w:ascii="Arial" w:hAnsi="Arial" w:cs="Arial"/>
        </w:rPr>
      </w:pPr>
      <w:r>
        <w:rPr>
          <w:noProof/>
          <w:lang w:bidi="ta-IN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46EB026E" wp14:editId="40C90203">
                <wp:simplePos x="0" y="0"/>
                <wp:positionH relativeFrom="column">
                  <wp:posOffset>4817745</wp:posOffset>
                </wp:positionH>
                <wp:positionV relativeFrom="paragraph">
                  <wp:posOffset>82550</wp:posOffset>
                </wp:positionV>
                <wp:extent cx="1447800" cy="495300"/>
                <wp:effectExtent l="0" t="0" r="19050" b="1905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800" cy="495300"/>
                          <a:chOff x="0" y="0"/>
                          <a:chExt cx="1447800" cy="495300"/>
                        </a:xfrm>
                      </wpg:grpSpPr>
                      <wps:wsp>
                        <wps:cNvPr id="18" name="Rectangle 18"/>
                        <wps:cNvSpPr/>
                        <wps:spPr>
                          <a:xfrm>
                            <a:off x="1085850" y="0"/>
                            <a:ext cx="361950" cy="495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Rectangle 19"/>
                        <wps:cNvSpPr/>
                        <wps:spPr>
                          <a:xfrm>
                            <a:off x="723900" y="0"/>
                            <a:ext cx="361950" cy="495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Rectangle 20"/>
                        <wps:cNvSpPr/>
                        <wps:spPr>
                          <a:xfrm>
                            <a:off x="361950" y="0"/>
                            <a:ext cx="361950" cy="495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ectangle 21"/>
                        <wps:cNvSpPr/>
                        <wps:spPr>
                          <a:xfrm>
                            <a:off x="0" y="0"/>
                            <a:ext cx="361950" cy="495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F45D08" id="Group 17" o:spid="_x0000_s1026" style="position:absolute;margin-left:379.35pt;margin-top:6.5pt;width:114pt;height:39pt;z-index:251674112" coordsize="14478,4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">
                <v:rect id="Rectangle 18" o:spid="_x0000_s1027" style="position:absolute;left:10858;width:3620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" filled="f" strokecolor="black [3213]" strokeweight=".5pt"/>
                <v:rect id="Rectangle 19" o:spid="_x0000_s1028" style="position:absolute;left:7239;width:3619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" filled="f" strokecolor="black [3213]" strokeweight=".5pt"/>
                <v:rect id="Rectangle 20" o:spid="_x0000_s1029" style="position:absolute;left:3619;width:3620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" filled="f" strokecolor="black [3213]" strokeweight=".5pt"/>
                <v:rect id="Rectangle 21" o:spid="_x0000_s1030" style="position:absolute;width:3619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" filled="f" strokecolor="black [3213]" strokeweight=".5pt"/>
              </v:group>
            </w:pict>
          </mc:Fallback>
        </mc:AlternateContent>
      </w:r>
      <w:r>
        <w:rPr>
          <w:noProof/>
          <w:lang w:bidi="ta-IN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A5F14F0" wp14:editId="2CB331F3">
                <wp:simplePos x="0" y="0"/>
                <wp:positionH relativeFrom="column">
                  <wp:posOffset>1036798</wp:posOffset>
                </wp:positionH>
                <wp:positionV relativeFrom="paragraph">
                  <wp:posOffset>126293</wp:posOffset>
                </wp:positionV>
                <wp:extent cx="2133600" cy="429969"/>
                <wp:effectExtent l="0" t="0" r="19050" b="27305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0" cy="4299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F5F598" id="Rectangle 50" o:spid="_x0000_s1026" style="position:absolute;margin-left:81.65pt;margin-top:9.95pt;width:168pt;height:33.8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" filled="f" strokecolor="black [3213]" strokeweight=".5pt"/>
            </w:pict>
          </mc:Fallback>
        </mc:AlternateContent>
      </w:r>
    </w:p>
    <w:p w:rsidR="00D8607E" w:rsidRDefault="00D8607E" w:rsidP="00D8607E">
      <w:pPr>
        <w:tabs>
          <w:tab w:val="left" w:pos="6030"/>
        </w:tabs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>TUTORIAL/</w:t>
      </w:r>
      <w:r>
        <w:rPr>
          <w:rFonts w:ascii="Arial" w:hAnsi="Arial" w:cs="Arial"/>
        </w:rPr>
        <w:tab/>
        <w:t>INDEX</w:t>
      </w:r>
    </w:p>
    <w:p w:rsidR="00D8607E" w:rsidRDefault="00D8607E" w:rsidP="00D8607E">
      <w:pPr>
        <w:tabs>
          <w:tab w:val="left" w:pos="6030"/>
        </w:tabs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>FORM CLASS</w:t>
      </w:r>
      <w:r>
        <w:rPr>
          <w:rFonts w:ascii="Arial" w:hAnsi="Arial" w:cs="Arial"/>
        </w:rPr>
        <w:tab/>
        <w:t>NUMBER</w:t>
      </w:r>
    </w:p>
    <w:p w:rsidR="00D8607E" w:rsidRPr="00BC499E" w:rsidRDefault="00D8607E" w:rsidP="00D8607E">
      <w:pPr>
        <w:ind w:left="567" w:hanging="567"/>
        <w:jc w:val="both"/>
        <w:rPr>
          <w:rFonts w:ascii="Arial" w:hAnsi="Arial" w:cs="Arial"/>
        </w:rPr>
      </w:pPr>
    </w:p>
    <w:p w:rsidR="00D8607E" w:rsidRPr="004B39B4" w:rsidRDefault="00D8607E" w:rsidP="00D8607E">
      <w:pPr>
        <w:ind w:left="567" w:hanging="567"/>
        <w:jc w:val="both"/>
        <w:rPr>
          <w:rFonts w:ascii="Arial" w:hAnsi="Arial" w:cs="Arial"/>
          <w:sz w:val="10"/>
          <w:szCs w:val="10"/>
        </w:rPr>
      </w:pPr>
    </w:p>
    <w:p w:rsidR="00D8607E" w:rsidRPr="0098376B" w:rsidRDefault="00D8607E" w:rsidP="00D8607E">
      <w:pPr>
        <w:pBdr>
          <w:top w:val="single" w:sz="4" w:space="1" w:color="auto"/>
        </w:pBdr>
        <w:tabs>
          <w:tab w:val="left" w:pos="0"/>
          <w:tab w:val="left" w:pos="4634"/>
          <w:tab w:val="right" w:pos="10440"/>
        </w:tabs>
        <w:ind w:left="567" w:hanging="567"/>
        <w:jc w:val="both"/>
      </w:pPr>
      <w:r w:rsidRPr="0098376B">
        <w:rPr>
          <w:rFonts w:ascii="Arial" w:hAnsi="Arial" w:cs="Arial"/>
          <w:b/>
          <w:sz w:val="32"/>
          <w:szCs w:val="32"/>
        </w:rPr>
        <w:t>MATHEMATICS</w:t>
      </w:r>
      <w:r w:rsidRPr="0098376B">
        <w:tab/>
      </w:r>
      <w:r w:rsidRPr="0098376B">
        <w:tab/>
      </w:r>
      <w:r w:rsidRPr="0098376B">
        <w:rPr>
          <w:rFonts w:ascii="Arial" w:hAnsi="Arial" w:cs="Arial"/>
          <w:b/>
          <w:sz w:val="32"/>
          <w:szCs w:val="32"/>
        </w:rPr>
        <w:t>9758/01</w:t>
      </w:r>
    </w:p>
    <w:p w:rsidR="00D8607E" w:rsidRPr="004B39B4" w:rsidRDefault="00D8607E" w:rsidP="00D8607E">
      <w:pPr>
        <w:tabs>
          <w:tab w:val="left" w:pos="0"/>
          <w:tab w:val="right" w:pos="10440"/>
        </w:tabs>
        <w:ind w:left="567" w:hanging="567"/>
        <w:jc w:val="both"/>
        <w:rPr>
          <w:sz w:val="18"/>
          <w:szCs w:val="18"/>
        </w:rPr>
      </w:pPr>
    </w:p>
    <w:p w:rsidR="00D8607E" w:rsidRPr="004B39B4" w:rsidRDefault="00D8607E" w:rsidP="00D8607E">
      <w:pPr>
        <w:tabs>
          <w:tab w:val="left" w:pos="0"/>
          <w:tab w:val="right" w:pos="10440"/>
        </w:tabs>
        <w:ind w:left="562" w:hanging="562"/>
        <w:contextualSpacing/>
        <w:jc w:val="both"/>
        <w:rPr>
          <w:rFonts w:ascii="Arial" w:hAnsi="Arial" w:cs="Arial"/>
          <w:sz w:val="18"/>
          <w:szCs w:val="18"/>
        </w:rPr>
      </w:pPr>
      <w:r w:rsidRPr="00BC499E">
        <w:rPr>
          <w:rFonts w:ascii="Arial" w:hAnsi="Arial" w:cs="Arial"/>
        </w:rPr>
        <w:t>Paper 1</w:t>
      </w:r>
      <w:r w:rsidRPr="00BC499E">
        <w:rPr>
          <w:rFonts w:ascii="Arial" w:hAnsi="Arial" w:cs="Arial"/>
        </w:rPr>
        <w:tab/>
      </w:r>
      <w:r w:rsidR="00C84651">
        <w:rPr>
          <w:rFonts w:ascii="Arial" w:hAnsi="Arial" w:cs="Arial"/>
          <w:b/>
          <w:bCs/>
        </w:rPr>
        <w:t>1</w:t>
      </w:r>
      <w:r w:rsidRPr="0015631A">
        <w:rPr>
          <w:rFonts w:ascii="Arial" w:hAnsi="Arial" w:cs="Arial"/>
          <w:b/>
          <w:bCs/>
        </w:rPr>
        <w:t xml:space="preserve"> </w:t>
      </w:r>
      <w:r w:rsidR="00E5385D">
        <w:rPr>
          <w:rFonts w:ascii="Arial" w:hAnsi="Arial" w:cs="Arial"/>
          <w:b/>
          <w:bCs/>
        </w:rPr>
        <w:t>October</w:t>
      </w:r>
      <w:r w:rsidRPr="0015631A">
        <w:rPr>
          <w:rFonts w:ascii="Arial" w:hAnsi="Arial" w:cs="Arial"/>
          <w:b/>
        </w:rPr>
        <w:t xml:space="preserve"> 20</w:t>
      </w:r>
      <w:r w:rsidR="00E5385D">
        <w:rPr>
          <w:rFonts w:ascii="Arial" w:hAnsi="Arial" w:cs="Arial"/>
          <w:b/>
        </w:rPr>
        <w:t>2</w:t>
      </w:r>
      <w:r w:rsidR="003313A1">
        <w:rPr>
          <w:rFonts w:ascii="Arial" w:hAnsi="Arial" w:cs="Arial"/>
          <w:b/>
        </w:rPr>
        <w:t>1</w:t>
      </w:r>
    </w:p>
    <w:p w:rsidR="00D8607E" w:rsidRPr="0098376B" w:rsidRDefault="00D8607E" w:rsidP="00D8607E">
      <w:pPr>
        <w:tabs>
          <w:tab w:val="left" w:pos="0"/>
          <w:tab w:val="right" w:pos="9890"/>
        </w:tabs>
        <w:ind w:left="562" w:hanging="562"/>
        <w:contextualSpacing/>
        <w:jc w:val="both"/>
        <w:rPr>
          <w:rFonts w:ascii="Arial" w:hAnsi="Arial" w:cs="Arial"/>
          <w:b/>
        </w:rPr>
      </w:pPr>
      <w:r w:rsidRPr="0098376B">
        <w:rPr>
          <w:rFonts w:ascii="Arial" w:hAnsi="Arial" w:cs="Arial"/>
        </w:rPr>
        <w:tab/>
      </w:r>
      <w:r w:rsidRPr="0098376B">
        <w:rPr>
          <w:rFonts w:ascii="Arial" w:hAnsi="Arial" w:cs="Arial"/>
        </w:rPr>
        <w:tab/>
      </w:r>
      <w:r>
        <w:rPr>
          <w:rFonts w:ascii="Arial" w:hAnsi="Arial" w:cs="Arial"/>
          <w:b/>
        </w:rPr>
        <w:t xml:space="preserve"> 3 hours</w:t>
      </w:r>
    </w:p>
    <w:p w:rsidR="00D8607E" w:rsidRDefault="00D8607E" w:rsidP="00D8607E">
      <w:pPr>
        <w:tabs>
          <w:tab w:val="left" w:pos="0"/>
          <w:tab w:val="right" w:pos="9900"/>
        </w:tabs>
        <w:ind w:left="562" w:hanging="562"/>
        <w:contextualSpacing/>
        <w:jc w:val="both"/>
        <w:rPr>
          <w:rFonts w:ascii="Arial" w:hAnsi="Arial" w:cs="Arial"/>
        </w:rPr>
      </w:pPr>
    </w:p>
    <w:p w:rsidR="00D8607E" w:rsidRPr="00BC499E" w:rsidRDefault="00D8607E" w:rsidP="00D8607E">
      <w:pPr>
        <w:tabs>
          <w:tab w:val="left" w:pos="0"/>
          <w:tab w:val="right" w:pos="9900"/>
        </w:tabs>
        <w:ind w:left="562" w:hanging="562"/>
        <w:contextualSpacing/>
        <w:jc w:val="both"/>
        <w:rPr>
          <w:rFonts w:ascii="Arial" w:hAnsi="Arial" w:cs="Arial"/>
        </w:rPr>
      </w:pPr>
      <w:r w:rsidRPr="00BC499E">
        <w:rPr>
          <w:rFonts w:ascii="Arial" w:hAnsi="Arial" w:cs="Arial"/>
        </w:rPr>
        <w:t>Candidates answer on the Question Paper.</w:t>
      </w:r>
    </w:p>
    <w:p w:rsidR="00D8607E" w:rsidRPr="00BC499E" w:rsidRDefault="00D8607E" w:rsidP="00D8607E">
      <w:pPr>
        <w:tabs>
          <w:tab w:val="left" w:pos="0"/>
          <w:tab w:val="left" w:pos="2700"/>
          <w:tab w:val="right" w:pos="9900"/>
        </w:tabs>
        <w:ind w:left="562" w:hanging="562"/>
        <w:contextualSpacing/>
        <w:jc w:val="both"/>
        <w:rPr>
          <w:rFonts w:ascii="Arial" w:hAnsi="Arial" w:cs="Arial"/>
        </w:rPr>
      </w:pPr>
      <w:r w:rsidRPr="00BC499E">
        <w:rPr>
          <w:rFonts w:ascii="Arial" w:hAnsi="Arial" w:cs="Arial"/>
        </w:rPr>
        <w:t>A</w:t>
      </w:r>
      <w:r>
        <w:rPr>
          <w:rFonts w:ascii="Arial" w:hAnsi="Arial" w:cs="Arial"/>
        </w:rPr>
        <w:t>dditional Materials:</w:t>
      </w:r>
      <w:r w:rsidR="00F25CBA">
        <w:rPr>
          <w:rFonts w:ascii="Arial" w:hAnsi="Arial" w:cs="Arial"/>
        </w:rPr>
        <w:t xml:space="preserve"> L</w:t>
      </w:r>
      <w:r w:rsidRPr="00BC499E">
        <w:rPr>
          <w:rFonts w:ascii="Arial" w:hAnsi="Arial" w:cs="Arial"/>
        </w:rPr>
        <w:t>ist of Formulae (MF26)</w:t>
      </w:r>
    </w:p>
    <w:p w:rsidR="00D8607E" w:rsidRPr="004B39B4" w:rsidRDefault="00D8607E" w:rsidP="00D8607E">
      <w:pPr>
        <w:pBdr>
          <w:bottom w:val="single" w:sz="4" w:space="1" w:color="auto"/>
        </w:pBdr>
        <w:tabs>
          <w:tab w:val="left" w:pos="0"/>
          <w:tab w:val="left" w:pos="2700"/>
          <w:tab w:val="right" w:pos="9900"/>
        </w:tabs>
        <w:ind w:left="567" w:hanging="567"/>
        <w:jc w:val="center"/>
        <w:rPr>
          <w:rFonts w:ascii="Arial" w:hAnsi="Arial" w:cs="Arial"/>
          <w:sz w:val="14"/>
          <w:szCs w:val="14"/>
        </w:rPr>
      </w:pPr>
    </w:p>
    <w:p w:rsidR="00D8607E" w:rsidRPr="004B39B4" w:rsidRDefault="00D8607E" w:rsidP="00D8607E">
      <w:pPr>
        <w:tabs>
          <w:tab w:val="left" w:pos="0"/>
          <w:tab w:val="left" w:pos="2700"/>
          <w:tab w:val="right" w:pos="9900"/>
        </w:tabs>
        <w:ind w:left="567" w:hanging="567"/>
        <w:jc w:val="both"/>
        <w:rPr>
          <w:rFonts w:ascii="Arial" w:hAnsi="Arial" w:cs="Arial"/>
          <w:sz w:val="12"/>
          <w:szCs w:val="12"/>
        </w:rPr>
      </w:pPr>
    </w:p>
    <w:tbl>
      <w:tblPr>
        <w:tblpPr w:leftFromText="180" w:rightFromText="180" w:vertAnchor="text" w:horzAnchor="margin" w:tblpXSpec="right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0"/>
        <w:gridCol w:w="1440"/>
      </w:tblGrid>
      <w:tr w:rsidR="00D8607E" w:rsidRPr="0098376B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Marks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1739F0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3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966034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6745F9" w:rsidRPr="00A968FE">
              <w:rPr>
                <w:rFonts w:ascii="Arial" w:hAnsi="Arial" w:cs="Arial"/>
                <w:b/>
              </w:rPr>
              <w:t>5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966034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966034" w:rsidRPr="00A968FE">
              <w:rPr>
                <w:rFonts w:ascii="Arial" w:hAnsi="Arial" w:cs="Arial"/>
                <w:b/>
              </w:rPr>
              <w:t>5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6745F9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6745F9" w:rsidRPr="00A968FE">
              <w:rPr>
                <w:rFonts w:ascii="Arial" w:hAnsi="Arial" w:cs="Arial"/>
                <w:b/>
              </w:rPr>
              <w:t>6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224847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7B39F5" w:rsidRPr="00A968FE">
              <w:rPr>
                <w:rFonts w:ascii="Arial" w:hAnsi="Arial" w:cs="Arial"/>
                <w:b/>
              </w:rPr>
              <w:t>7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EF660A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EF660A" w:rsidRPr="00A968FE">
              <w:rPr>
                <w:rFonts w:ascii="Arial" w:hAnsi="Arial" w:cs="Arial"/>
                <w:b/>
              </w:rPr>
              <w:t>7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1739F0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8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0445DB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27117C" w:rsidRPr="00A968FE">
              <w:rPr>
                <w:rFonts w:ascii="Arial" w:hAnsi="Arial" w:cs="Arial"/>
                <w:b/>
              </w:rPr>
              <w:t>11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0445DB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</w:t>
            </w:r>
            <w:r w:rsidR="007B39F5" w:rsidRPr="00A968FE">
              <w:rPr>
                <w:rFonts w:ascii="Arial" w:hAnsi="Arial" w:cs="Arial"/>
                <w:b/>
              </w:rPr>
              <w:t>11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 w:rsidRPr="0098376B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DF2470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1</w:t>
            </w:r>
            <w:r w:rsidR="00DF2470" w:rsidRPr="00A968FE">
              <w:rPr>
                <w:rFonts w:ascii="Arial" w:hAnsi="Arial" w:cs="Arial"/>
                <w:b/>
              </w:rPr>
              <w:t>2</w:t>
            </w:r>
          </w:p>
        </w:tc>
      </w:tr>
      <w:tr w:rsidR="00D8607E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D8607E" w:rsidRPr="0098376B" w:rsidRDefault="00D8607E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D8607E" w:rsidRPr="00A968FE" w:rsidRDefault="00D8607E" w:rsidP="006745F9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1</w:t>
            </w:r>
            <w:r w:rsidR="009C56E4" w:rsidRPr="00A968FE">
              <w:rPr>
                <w:rFonts w:ascii="Arial" w:hAnsi="Arial" w:cs="Arial"/>
                <w:b/>
              </w:rPr>
              <w:t>2</w:t>
            </w:r>
          </w:p>
        </w:tc>
      </w:tr>
      <w:tr w:rsidR="009C56E4" w:rsidRPr="00A968FE" w:rsidTr="001739F0">
        <w:trPr>
          <w:trHeight w:val="432"/>
        </w:trPr>
        <w:tc>
          <w:tcPr>
            <w:tcW w:w="1390" w:type="dxa"/>
            <w:shd w:val="clear" w:color="auto" w:fill="auto"/>
            <w:vAlign w:val="center"/>
          </w:tcPr>
          <w:p w:rsidR="009C56E4" w:rsidRDefault="009C56E4" w:rsidP="001739F0">
            <w:pPr>
              <w:spacing w:after="120" w:line="264" w:lineRule="auto"/>
              <w:ind w:left="567" w:hanging="56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2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9C56E4" w:rsidRPr="00A968FE" w:rsidRDefault="009C56E4" w:rsidP="006745F9">
            <w:pPr>
              <w:spacing w:after="120" w:line="264" w:lineRule="auto"/>
              <w:ind w:left="567" w:hanging="567"/>
              <w:jc w:val="right"/>
              <w:rPr>
                <w:rFonts w:ascii="Arial" w:hAnsi="Arial" w:cs="Arial"/>
                <w:b/>
              </w:rPr>
            </w:pPr>
            <w:r w:rsidRPr="00A968FE">
              <w:rPr>
                <w:rFonts w:ascii="Arial" w:hAnsi="Arial" w:cs="Arial"/>
                <w:b/>
              </w:rPr>
              <w:t>/13</w:t>
            </w:r>
          </w:p>
        </w:tc>
      </w:tr>
    </w:tbl>
    <w:p w:rsidR="00D8607E" w:rsidRPr="00777199" w:rsidRDefault="00D8607E" w:rsidP="00D8607E">
      <w:pPr>
        <w:tabs>
          <w:tab w:val="left" w:pos="0"/>
          <w:tab w:val="left" w:pos="2700"/>
          <w:tab w:val="right" w:pos="9900"/>
        </w:tabs>
        <w:ind w:left="567" w:hanging="567"/>
        <w:jc w:val="both"/>
        <w:rPr>
          <w:rFonts w:ascii="Arial" w:hAnsi="Arial" w:cs="Arial"/>
          <w:b/>
          <w:sz w:val="22"/>
          <w:szCs w:val="22"/>
        </w:rPr>
      </w:pPr>
      <w:r w:rsidRPr="00777199">
        <w:rPr>
          <w:rFonts w:ascii="Arial" w:hAnsi="Arial" w:cs="Arial"/>
          <w:b/>
          <w:sz w:val="22"/>
          <w:szCs w:val="22"/>
        </w:rPr>
        <w:t>READ THESE INSTRUCTIONS FIRST</w:t>
      </w:r>
    </w:p>
    <w:p w:rsidR="00D8607E" w:rsidRPr="004B39B4" w:rsidRDefault="00D8607E" w:rsidP="00D8607E">
      <w:pPr>
        <w:tabs>
          <w:tab w:val="left" w:pos="0"/>
          <w:tab w:val="left" w:pos="2700"/>
        </w:tabs>
        <w:ind w:left="567" w:right="530" w:hanging="567"/>
        <w:jc w:val="both"/>
        <w:rPr>
          <w:rFonts w:ascii="Arial" w:hAnsi="Arial" w:cs="Arial"/>
          <w:sz w:val="18"/>
          <w:szCs w:val="18"/>
        </w:rPr>
      </w:pP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Write your index number, class and name on all the work you hand in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Write in dark blue or black pen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You may use an HB pencil for any diagrams or graphs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 xml:space="preserve">Do not use staples, paper clips, </w:t>
      </w:r>
      <w:proofErr w:type="gramStart"/>
      <w:r w:rsidRPr="00777199">
        <w:rPr>
          <w:rFonts w:ascii="Arial" w:hAnsi="Arial" w:cs="Arial"/>
          <w:sz w:val="22"/>
          <w:szCs w:val="22"/>
        </w:rPr>
        <w:t>glue</w:t>
      </w:r>
      <w:proofErr w:type="gramEnd"/>
      <w:r w:rsidRPr="00777199">
        <w:rPr>
          <w:rFonts w:ascii="Arial" w:hAnsi="Arial" w:cs="Arial"/>
          <w:sz w:val="22"/>
          <w:szCs w:val="22"/>
        </w:rPr>
        <w:t xml:space="preserve"> or correction fluid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 xml:space="preserve">Answer </w:t>
      </w:r>
      <w:r w:rsidRPr="00777199">
        <w:rPr>
          <w:rFonts w:ascii="Arial" w:hAnsi="Arial" w:cs="Arial"/>
          <w:b/>
          <w:sz w:val="22"/>
          <w:szCs w:val="22"/>
        </w:rPr>
        <w:t>all</w:t>
      </w:r>
      <w:r w:rsidRPr="00777199">
        <w:rPr>
          <w:rFonts w:ascii="Arial" w:hAnsi="Arial" w:cs="Arial"/>
          <w:sz w:val="22"/>
          <w:szCs w:val="22"/>
        </w:rPr>
        <w:t xml:space="preserve"> the questions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 xml:space="preserve">Write your answers in the spaces provided in the </w:t>
      </w:r>
      <w:r w:rsidR="00E5385D">
        <w:rPr>
          <w:rFonts w:ascii="Arial" w:hAnsi="Arial" w:cs="Arial"/>
          <w:sz w:val="22"/>
          <w:szCs w:val="22"/>
        </w:rPr>
        <w:t>Question P</w:t>
      </w:r>
      <w:r w:rsidRPr="00777199">
        <w:rPr>
          <w:rFonts w:ascii="Arial" w:hAnsi="Arial" w:cs="Arial"/>
          <w:sz w:val="22"/>
          <w:szCs w:val="22"/>
        </w:rPr>
        <w:t>aper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Give non-exact numerical answers correct to 3 significant figures, or 1 decimal place in the case of angles in degrees, unless a different level of accuracy is specified in the question.</w:t>
      </w:r>
    </w:p>
    <w:p w:rsidR="00D8607E" w:rsidRPr="00777199" w:rsidRDefault="00E5385D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You are expected to use an approved graphing calculator</w:t>
      </w:r>
      <w:r w:rsidR="00D8607E" w:rsidRPr="00777199">
        <w:rPr>
          <w:rFonts w:ascii="Arial" w:hAnsi="Arial" w:cs="Arial"/>
          <w:sz w:val="22"/>
          <w:szCs w:val="22"/>
        </w:rPr>
        <w:t>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Unsupported answers from a graphing calculator are allowed unless a question specifically states otherwise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Where unsupported answers from a graphing calculator are not allowed in a question, you are required to present the mathematical steps using mathematical notations and not calculator commands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You are reminded of the need for clear presentation in your answers.</w:t>
      </w: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</w:p>
    <w:p w:rsidR="00D8607E" w:rsidRPr="00777199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The number of marks is given in brackets [</w:t>
      </w:r>
      <w:r>
        <w:rPr>
          <w:rFonts w:ascii="Arial" w:hAnsi="Arial" w:cs="Arial"/>
          <w:sz w:val="22"/>
          <w:szCs w:val="22"/>
        </w:rPr>
        <w:t xml:space="preserve"> </w:t>
      </w:r>
      <w:r w:rsidRPr="00777199">
        <w:rPr>
          <w:rFonts w:ascii="Arial" w:hAnsi="Arial" w:cs="Arial"/>
          <w:sz w:val="22"/>
          <w:szCs w:val="22"/>
        </w:rPr>
        <w:t xml:space="preserve"> ] at the end of each question or part question.</w:t>
      </w:r>
    </w:p>
    <w:p w:rsidR="00E5385D" w:rsidRDefault="00E5385D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</w:p>
    <w:p w:rsidR="00D8607E" w:rsidRDefault="00D8607E" w:rsidP="00D8607E">
      <w:pPr>
        <w:tabs>
          <w:tab w:val="left" w:pos="0"/>
          <w:tab w:val="left" w:pos="2700"/>
        </w:tabs>
        <w:ind w:right="3050"/>
        <w:jc w:val="both"/>
        <w:rPr>
          <w:rFonts w:ascii="Arial" w:hAnsi="Arial" w:cs="Arial"/>
          <w:sz w:val="22"/>
          <w:szCs w:val="22"/>
        </w:rPr>
      </w:pPr>
      <w:r w:rsidRPr="00777199">
        <w:rPr>
          <w:rFonts w:ascii="Arial" w:hAnsi="Arial" w:cs="Arial"/>
          <w:sz w:val="22"/>
          <w:szCs w:val="22"/>
        </w:rPr>
        <w:t>The total number of marks for this paper is 100.</w:t>
      </w:r>
    </w:p>
    <w:p w:rsidR="00D8607E" w:rsidRDefault="00D8607E" w:rsidP="00D8607E">
      <w:pPr>
        <w:tabs>
          <w:tab w:val="left" w:pos="0"/>
          <w:tab w:val="left" w:pos="2700"/>
          <w:tab w:val="right" w:pos="9900"/>
        </w:tabs>
        <w:ind w:right="3050"/>
        <w:jc w:val="both"/>
        <w:rPr>
          <w:rFonts w:ascii="Arial" w:hAnsi="Arial" w:cs="Arial"/>
          <w:sz w:val="22"/>
          <w:szCs w:val="22"/>
        </w:rPr>
      </w:pPr>
    </w:p>
    <w:p w:rsidR="00E5385D" w:rsidRDefault="00E5385D" w:rsidP="00D8607E">
      <w:pPr>
        <w:tabs>
          <w:tab w:val="left" w:pos="0"/>
          <w:tab w:val="left" w:pos="2700"/>
          <w:tab w:val="right" w:pos="9900"/>
        </w:tabs>
        <w:ind w:right="3050"/>
        <w:jc w:val="both"/>
        <w:rPr>
          <w:rFonts w:ascii="Arial" w:hAnsi="Arial" w:cs="Arial"/>
          <w:sz w:val="22"/>
          <w:szCs w:val="22"/>
        </w:rPr>
      </w:pPr>
    </w:p>
    <w:p w:rsidR="00CB2107" w:rsidRPr="008C43CD" w:rsidRDefault="00CB2107" w:rsidP="00CB2107">
      <w:pPr>
        <w:tabs>
          <w:tab w:val="left" w:pos="0"/>
          <w:tab w:val="left" w:pos="2700"/>
          <w:tab w:val="right" w:pos="9900"/>
        </w:tabs>
        <w:ind w:right="3050"/>
        <w:jc w:val="both"/>
        <w:rPr>
          <w:rFonts w:ascii="Arial" w:hAnsi="Arial" w:cs="Arial"/>
        </w:rPr>
      </w:pPr>
    </w:p>
    <w:p w:rsidR="00CB2107" w:rsidRPr="008C43CD" w:rsidRDefault="00CB2107" w:rsidP="00CB2107">
      <w:pPr>
        <w:tabs>
          <w:tab w:val="left" w:pos="0"/>
          <w:tab w:val="left" w:pos="2700"/>
          <w:tab w:val="right" w:pos="9900"/>
        </w:tabs>
        <w:ind w:right="3050"/>
        <w:jc w:val="both"/>
        <w:rPr>
          <w:rFonts w:ascii="Arial" w:hAnsi="Arial" w:cs="Arial"/>
        </w:rPr>
      </w:pPr>
    </w:p>
    <w:p w:rsidR="00CB2107" w:rsidRPr="008C43CD" w:rsidRDefault="00CB2107" w:rsidP="00CB2107">
      <w:pPr>
        <w:tabs>
          <w:tab w:val="right" w:pos="540"/>
          <w:tab w:val="left" w:pos="720"/>
          <w:tab w:val="right" w:pos="9890"/>
        </w:tabs>
        <w:ind w:left="567" w:hanging="567"/>
        <w:jc w:val="both"/>
        <w:rPr>
          <w:b/>
        </w:rPr>
      </w:pPr>
      <w:r w:rsidRPr="008C43CD">
        <w:rPr>
          <w:b/>
        </w:rPr>
        <w:t>_________________________________________________________________________________</w:t>
      </w:r>
    </w:p>
    <w:p w:rsidR="00CB2107" w:rsidRPr="008C43CD" w:rsidRDefault="00CB2107" w:rsidP="00CB2107">
      <w:pPr>
        <w:tabs>
          <w:tab w:val="right" w:pos="540"/>
          <w:tab w:val="left" w:pos="720"/>
          <w:tab w:val="right" w:pos="9890"/>
        </w:tabs>
        <w:ind w:left="567" w:hanging="567"/>
        <w:jc w:val="center"/>
        <w:rPr>
          <w:rFonts w:ascii="Arial" w:hAnsi="Arial" w:cs="Arial"/>
        </w:rPr>
      </w:pPr>
      <w:r w:rsidRPr="008C43CD">
        <w:rPr>
          <w:rFonts w:ascii="Arial" w:hAnsi="Arial" w:cs="Arial"/>
        </w:rPr>
        <w:t xml:space="preserve">This document consists </w:t>
      </w:r>
      <w:r w:rsidRPr="00A968FE">
        <w:rPr>
          <w:rFonts w:ascii="Arial" w:hAnsi="Arial" w:cs="Arial"/>
        </w:rPr>
        <w:t xml:space="preserve">of </w:t>
      </w:r>
      <w:r w:rsidRPr="00A968FE">
        <w:rPr>
          <w:rFonts w:ascii="Arial" w:hAnsi="Arial" w:cs="Arial"/>
          <w:b/>
        </w:rPr>
        <w:t>28</w:t>
      </w:r>
      <w:r w:rsidRPr="008C43CD">
        <w:rPr>
          <w:rFonts w:ascii="Arial" w:hAnsi="Arial" w:cs="Arial"/>
        </w:rPr>
        <w:t xml:space="preserve"> printed pages.</w:t>
      </w:r>
    </w:p>
    <w:p w:rsidR="00D8607E" w:rsidRPr="0098376B" w:rsidRDefault="00D8607E" w:rsidP="00D8607E">
      <w:pPr>
        <w:tabs>
          <w:tab w:val="right" w:pos="540"/>
          <w:tab w:val="left" w:pos="720"/>
          <w:tab w:val="right" w:pos="9890"/>
        </w:tabs>
        <w:ind w:left="567" w:hanging="567"/>
        <w:jc w:val="both"/>
        <w:rPr>
          <w:b/>
        </w:rPr>
      </w:pPr>
      <w:r w:rsidRPr="0098376B">
        <w:rPr>
          <w:rFonts w:eastAsia="Times New Roman"/>
          <w:b/>
          <w:noProof/>
          <w:lang w:bidi="ta-IN"/>
        </w:rPr>
        <w:drawing>
          <wp:anchor distT="0" distB="0" distL="114300" distR="114300" simplePos="0" relativeHeight="251671040" behindDoc="1" locked="0" layoutInCell="1" allowOverlap="1" wp14:anchorId="71900D5E" wp14:editId="3E5DC409">
            <wp:simplePos x="0" y="0"/>
            <wp:positionH relativeFrom="column">
              <wp:posOffset>67945</wp:posOffset>
            </wp:positionH>
            <wp:positionV relativeFrom="paragraph">
              <wp:posOffset>95250</wp:posOffset>
            </wp:positionV>
            <wp:extent cx="526415" cy="515620"/>
            <wp:effectExtent l="0" t="0" r="6985" b="0"/>
            <wp:wrapNone/>
            <wp:docPr id="107" name="Picture 107" descr="O:\ACJCDepts\acjc\acjc 2\ACJC Crest for Printing Purposes\Archived files DO NOT USE\ACS Crest B&amp;W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O:\ACJCDepts\acjc\acjc 2\ACJC Crest for Printing Purposes\Archived files DO NOT USE\ACS Crest B&amp;W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51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376B">
        <w:rPr>
          <w:noProof/>
          <w:lang w:bidi="ta-IN"/>
        </w:rPr>
        <w:drawing>
          <wp:anchor distT="0" distB="0" distL="114300" distR="114300" simplePos="0" relativeHeight="251668992" behindDoc="1" locked="0" layoutInCell="1" allowOverlap="1" wp14:anchorId="2E3674E6" wp14:editId="7A2F570B">
            <wp:simplePos x="0" y="0"/>
            <wp:positionH relativeFrom="column">
              <wp:posOffset>683895</wp:posOffset>
            </wp:positionH>
            <wp:positionV relativeFrom="paragraph">
              <wp:posOffset>91440</wp:posOffset>
            </wp:positionV>
            <wp:extent cx="2324100" cy="228600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607E" w:rsidRPr="0098376B" w:rsidRDefault="00D8607E" w:rsidP="00D8607E">
      <w:pPr>
        <w:tabs>
          <w:tab w:val="right" w:pos="540"/>
          <w:tab w:val="left" w:pos="720"/>
          <w:tab w:val="right" w:pos="9890"/>
        </w:tabs>
        <w:ind w:left="567" w:hanging="567"/>
        <w:jc w:val="right"/>
        <w:rPr>
          <w:b/>
        </w:rPr>
      </w:pPr>
      <w:r w:rsidRPr="0098376B">
        <w:rPr>
          <w:b/>
        </w:rPr>
        <w:t xml:space="preserve">[Turn </w:t>
      </w:r>
      <w:r>
        <w:rPr>
          <w:b/>
        </w:rPr>
        <w:t>o</w:t>
      </w:r>
      <w:r w:rsidRPr="0098376B">
        <w:rPr>
          <w:b/>
        </w:rPr>
        <w:t>ver</w:t>
      </w:r>
    </w:p>
    <w:p w:rsidR="00D8607E" w:rsidRPr="0098376B" w:rsidRDefault="00D8607E" w:rsidP="00D860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567" w:hanging="567"/>
        <w:outlineLvl w:val="0"/>
        <w:rPr>
          <w:b/>
        </w:rPr>
        <w:sectPr w:rsidR="00D8607E" w:rsidRPr="0098376B" w:rsidSect="00E5385D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pgSz w:w="11906" w:h="16838" w:code="9"/>
          <w:pgMar w:top="1080" w:right="1008" w:bottom="1238" w:left="1008" w:header="720" w:footer="720" w:gutter="0"/>
          <w:cols w:space="720"/>
          <w:titlePg/>
          <w:docGrid w:linePitch="360"/>
        </w:sectPr>
      </w:pPr>
    </w:p>
    <w:p w:rsidR="004C6D06" w:rsidRPr="00C81C6F" w:rsidRDefault="008F5382" w:rsidP="00A00A73">
      <w:pPr>
        <w:pStyle w:val="ListParagraph"/>
        <w:numPr>
          <w:ilvl w:val="0"/>
          <w:numId w:val="1"/>
        </w:numPr>
        <w:tabs>
          <w:tab w:val="left" w:pos="540"/>
          <w:tab w:val="right" w:pos="9000"/>
        </w:tabs>
        <w:spacing w:after="0" w:line="360" w:lineRule="auto"/>
        <w:ind w:left="533" w:hanging="562"/>
        <w:jc w:val="both"/>
        <w:rPr>
          <w:b/>
        </w:rPr>
      </w:pPr>
      <w:r>
        <w:rPr>
          <w:szCs w:val="24"/>
        </w:rPr>
        <w:lastRenderedPageBreak/>
        <w:t>State</w:t>
      </w:r>
      <w:r w:rsidR="00C81C6F">
        <w:rPr>
          <w:szCs w:val="24"/>
        </w:rPr>
        <w:t xml:space="preserve"> a sequence of transformations that </w:t>
      </w:r>
      <w:r>
        <w:rPr>
          <w:szCs w:val="24"/>
        </w:rPr>
        <w:t xml:space="preserve">will </w:t>
      </w:r>
      <w:r w:rsidR="00C81C6F">
        <w:rPr>
          <w:szCs w:val="24"/>
        </w:rPr>
        <w:t xml:space="preserve">transform the </w:t>
      </w:r>
      <w:r>
        <w:rPr>
          <w:szCs w:val="24"/>
        </w:rPr>
        <w:t xml:space="preserve">curve with equation </w:t>
      </w:r>
      <w:r w:rsidR="00C81C6F" w:rsidRPr="00783514">
        <w:rPr>
          <w:position w:val="-10"/>
        </w:rPr>
        <w:object w:dxaOrig="2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5pt;height:16.05pt" o:ole="">
            <v:imagedata r:id="rId14" o:title=""/>
          </v:shape>
          <o:OLEObject Type="Embed" ProgID="Equation.DSMT4" ShapeID="_x0000_i1025" DrawAspect="Content" ObjectID="_1694496323" r:id="rId15"/>
        </w:object>
      </w:r>
      <w:r w:rsidR="00C81C6F">
        <w:t xml:space="preserve"> </w:t>
      </w:r>
      <w:r w:rsidR="00C81C6F">
        <w:rPr>
          <w:szCs w:val="24"/>
        </w:rPr>
        <w:t>on</w:t>
      </w:r>
      <w:r>
        <w:rPr>
          <w:szCs w:val="24"/>
        </w:rPr>
        <w:t xml:space="preserve"> </w:t>
      </w:r>
      <w:r w:rsidR="00C81C6F">
        <w:rPr>
          <w:szCs w:val="24"/>
        </w:rPr>
        <w:t xml:space="preserve">to the </w:t>
      </w:r>
      <w:r>
        <w:rPr>
          <w:szCs w:val="24"/>
        </w:rPr>
        <w:t xml:space="preserve">curve with </w:t>
      </w:r>
      <w:proofErr w:type="gramStart"/>
      <w:r>
        <w:rPr>
          <w:szCs w:val="24"/>
        </w:rPr>
        <w:t xml:space="preserve">equation </w:t>
      </w:r>
      <w:proofErr w:type="gramEnd"/>
      <w:r w:rsidR="00C81C6F" w:rsidRPr="004A1FE5">
        <w:rPr>
          <w:position w:val="-10"/>
        </w:rPr>
        <w:object w:dxaOrig="3140" w:dyaOrig="320">
          <v:shape id="_x0000_i1026" type="#_x0000_t75" style="width:148.45pt;height:16.05pt" o:ole="">
            <v:imagedata r:id="rId16" o:title=""/>
          </v:shape>
          <o:OLEObject Type="Embed" ProgID="Equation.DSMT4" ShapeID="_x0000_i1026" DrawAspect="Content" ObjectID="_1694496324" r:id="rId17"/>
        </w:object>
      </w:r>
      <w:r w:rsidR="001A3525">
        <w:t xml:space="preserve">, where </w:t>
      </w:r>
      <w:r w:rsidR="001A3525" w:rsidRPr="00074D5D">
        <w:rPr>
          <w:position w:val="-6"/>
        </w:rPr>
        <w:object w:dxaOrig="240" w:dyaOrig="220">
          <v:shape id="_x0000_i1027" type="#_x0000_t75" style="width:12.2pt;height:10.5pt" o:ole="">
            <v:imagedata r:id="rId18" o:title=""/>
          </v:shape>
          <o:OLEObject Type="Embed" ProgID="Equation.DSMT4" ShapeID="_x0000_i1027" DrawAspect="Content" ObjectID="_1694496325" r:id="rId19"/>
        </w:object>
      </w:r>
      <w:r w:rsidR="001A3525">
        <w:t>is a</w:t>
      </w:r>
      <w:r w:rsidR="00DD4AA7">
        <w:t xml:space="preserve"> positive</w:t>
      </w:r>
      <w:r w:rsidR="001A3525">
        <w:t xml:space="preserve"> constant</w:t>
      </w:r>
      <w:r w:rsidR="0047033B">
        <w:t>.</w:t>
      </w:r>
      <w:r w:rsidR="001A3525">
        <w:tab/>
      </w:r>
      <w:r w:rsidR="00C81C6F" w:rsidRPr="00C81C6F">
        <w:rPr>
          <w:szCs w:val="24"/>
        </w:rPr>
        <w:t>[</w:t>
      </w:r>
      <w:r w:rsidR="00C81C6F">
        <w:rPr>
          <w:szCs w:val="24"/>
        </w:rPr>
        <w:t>3</w:t>
      </w:r>
      <w:r w:rsidR="00C81C6F" w:rsidRPr="00C81C6F">
        <w:rPr>
          <w:szCs w:val="24"/>
        </w:rPr>
        <w:t>]</w:t>
      </w:r>
    </w:p>
    <w:p w:rsidR="00EE6D33" w:rsidRDefault="004A1388" w:rsidP="004A1388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center" w:pos="4536"/>
          <w:tab w:val="right" w:pos="9072"/>
        </w:tabs>
      </w:pPr>
      <w:r>
        <w:rPr>
          <w:b/>
        </w:rPr>
        <w:t xml:space="preserve">2  </w:t>
      </w:r>
      <w:r w:rsidRPr="00D07473">
        <w:rPr>
          <w:lang w:val="en-SG"/>
        </w:rPr>
        <w:tab/>
      </w:r>
      <w:r>
        <w:rPr>
          <w:lang w:val="en-SG"/>
        </w:rPr>
        <w:t xml:space="preserve">Solve </w:t>
      </w:r>
      <w:r w:rsidRPr="00D07473">
        <w:rPr>
          <w:lang w:val="en-SG"/>
        </w:rPr>
        <w:t xml:space="preserve">algebraically the </w:t>
      </w:r>
      <w:proofErr w:type="gramStart"/>
      <w:r w:rsidRPr="00D07473">
        <w:rPr>
          <w:lang w:val="en-SG"/>
        </w:rPr>
        <w:t xml:space="preserve">inequality </w:t>
      </w:r>
      <w:proofErr w:type="gramEnd"/>
      <w:r w:rsidRPr="00D07473">
        <w:rPr>
          <w:position w:val="-24"/>
        </w:rPr>
        <w:object w:dxaOrig="1480" w:dyaOrig="620">
          <v:shape id="_x0000_i1028" type="#_x0000_t75" style="width:74.75pt;height:30.45pt" o:ole="">
            <v:imagedata r:id="rId20" o:title=""/>
          </v:shape>
          <o:OLEObject Type="Embed" ProgID="Equation.DSMT4" ShapeID="_x0000_i1028" DrawAspect="Content" ObjectID="_1694496326" r:id="rId21"/>
        </w:object>
      </w:r>
      <w:r w:rsidRPr="00D07473">
        <w:t>.</w:t>
      </w:r>
      <w:r w:rsidRPr="00D07473">
        <w:tab/>
        <w:t>[3]</w:t>
      </w:r>
    </w:p>
    <w:p w:rsidR="004A1388" w:rsidRDefault="004A1388" w:rsidP="004A1388">
      <w:pPr>
        <w:tabs>
          <w:tab w:val="left" w:pos="567"/>
          <w:tab w:val="left" w:pos="1134"/>
          <w:tab w:val="left" w:pos="1701"/>
          <w:tab w:val="left" w:pos="2268"/>
          <w:tab w:val="center" w:pos="4536"/>
          <w:tab w:val="right" w:pos="9072"/>
        </w:tabs>
      </w:pPr>
      <w:r>
        <w:tab/>
        <w:t xml:space="preserve">Hence solve the </w:t>
      </w:r>
      <w:proofErr w:type="gramStart"/>
      <w:r>
        <w:t xml:space="preserve">inequality </w:t>
      </w:r>
      <w:proofErr w:type="gramEnd"/>
      <w:r w:rsidRPr="00D07473">
        <w:rPr>
          <w:position w:val="-24"/>
        </w:rPr>
        <w:object w:dxaOrig="1560" w:dyaOrig="660">
          <v:shape id="_x0000_i1029" type="#_x0000_t75" style="width:78.65pt;height:32.7pt" o:ole="">
            <v:imagedata r:id="rId22" o:title=""/>
          </v:shape>
          <o:OLEObject Type="Embed" ProgID="Equation.DSMT4" ShapeID="_x0000_i1029" DrawAspect="Content" ObjectID="_1694496327" r:id="rId23"/>
        </w:object>
      </w:r>
      <w:r>
        <w:t>.</w:t>
      </w:r>
      <w:r>
        <w:tab/>
        <w:t>[2]</w:t>
      </w:r>
    </w:p>
    <w:p w:rsidR="00EE6D33" w:rsidRDefault="00EE6D33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E0713" w:rsidRPr="004E0713" w:rsidRDefault="004E0713" w:rsidP="004B3E7F">
      <w:pPr>
        <w:pStyle w:val="ListParagraph"/>
        <w:numPr>
          <w:ilvl w:val="0"/>
          <w:numId w:val="12"/>
        </w:numPr>
        <w:spacing w:after="0" w:line="360" w:lineRule="auto"/>
        <w:ind w:left="630"/>
      </w:pPr>
      <w:r w:rsidRPr="004E0713">
        <w:t xml:space="preserve">A curve </w:t>
      </w:r>
      <w:r w:rsidRPr="004E0713">
        <w:rPr>
          <w:i/>
        </w:rPr>
        <w:t>C</w:t>
      </w:r>
      <w:r w:rsidRPr="004E0713">
        <w:t xml:space="preserve"> has equation </w:t>
      </w:r>
    </w:p>
    <w:p w:rsidR="004E0713" w:rsidRDefault="004E0713" w:rsidP="004B3E7F">
      <w:pPr>
        <w:spacing w:line="360" w:lineRule="auto"/>
        <w:jc w:val="center"/>
      </w:pPr>
      <w:r w:rsidRPr="007E1CA8">
        <w:rPr>
          <w:position w:val="-30"/>
        </w:rPr>
        <w:object w:dxaOrig="1920" w:dyaOrig="740">
          <v:shape id="_x0000_i1030" type="#_x0000_t75" style="width:96.35pt;height:38.2pt" o:ole="">
            <v:imagedata r:id="rId24" o:title=""/>
          </v:shape>
          <o:OLEObject Type="Embed" ProgID="Equation.DSMT4" ShapeID="_x0000_i1030" DrawAspect="Content" ObjectID="_1694496328" r:id="rId25"/>
        </w:object>
      </w:r>
      <w:r>
        <w:t xml:space="preserve">, </w:t>
      </w:r>
      <w:r w:rsidRPr="00C71AD7">
        <w:rPr>
          <w:position w:val="-6"/>
        </w:rPr>
        <w:object w:dxaOrig="620" w:dyaOrig="279">
          <v:shape id="_x0000_i1031" type="#_x0000_t75" style="width:32.1pt;height:12.75pt" o:ole="">
            <v:imagedata r:id="rId26" o:title=""/>
          </v:shape>
          <o:OLEObject Type="Embed" ProgID="Equation.DSMT4" ShapeID="_x0000_i1031" DrawAspect="Content" ObjectID="_1694496329" r:id="rId27"/>
        </w:object>
      </w:r>
      <w:r>
        <w:t xml:space="preserve">, </w:t>
      </w:r>
      <w:r w:rsidRPr="003A2113">
        <w:rPr>
          <w:position w:val="-10"/>
        </w:rPr>
        <w:object w:dxaOrig="780" w:dyaOrig="320">
          <v:shape id="_x0000_i1032" type="#_x0000_t75" style="width:39.3pt;height:16.6pt" o:ole="">
            <v:imagedata r:id="rId28" o:title=""/>
          </v:shape>
          <o:OLEObject Type="Embed" ProgID="Equation.DSMT4" ShapeID="_x0000_i1032" DrawAspect="Content" ObjectID="_1694496330" r:id="rId29"/>
        </w:object>
      </w:r>
    </w:p>
    <w:p w:rsidR="004E0713" w:rsidRPr="009B6E00" w:rsidRDefault="004E0713" w:rsidP="004B3E7F">
      <w:pPr>
        <w:spacing w:line="360" w:lineRule="auto"/>
        <w:ind w:firstLine="720"/>
      </w:pPr>
      <w:r w:rsidRPr="009B6E00">
        <w:t xml:space="preserve">Show </w:t>
      </w:r>
      <w:proofErr w:type="gramStart"/>
      <w:r w:rsidRPr="009B6E00">
        <w:t xml:space="preserve">that </w:t>
      </w:r>
      <w:proofErr w:type="gramEnd"/>
      <w:r w:rsidRPr="005B5171">
        <w:rPr>
          <w:position w:val="-28"/>
        </w:rPr>
        <w:object w:dxaOrig="1560" w:dyaOrig="720">
          <v:shape id="_x0000_i1033" type="#_x0000_t75" style="width:78.65pt;height:36.55pt" o:ole="">
            <v:imagedata r:id="rId30" o:title=""/>
          </v:shape>
          <o:OLEObject Type="Embed" ProgID="Equation.DSMT4" ShapeID="_x0000_i1033" DrawAspect="Content" ObjectID="_1694496331" r:id="rId31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B6E00">
        <w:t>[2]</w:t>
      </w:r>
    </w:p>
    <w:p w:rsidR="004E0713" w:rsidRDefault="004E0713" w:rsidP="004B3E7F">
      <w:pPr>
        <w:spacing w:line="360" w:lineRule="auto"/>
        <w:ind w:firstLine="720"/>
      </w:pPr>
      <w:r w:rsidRPr="009B6E00">
        <w:t xml:space="preserve">Hence, </w:t>
      </w:r>
      <w:r>
        <w:t>prove</w:t>
      </w:r>
      <w:r w:rsidRPr="009B6E00">
        <w:t xml:space="preserve"> </w:t>
      </w:r>
      <w:r>
        <w:t xml:space="preserve">that </w:t>
      </w:r>
      <w:r w:rsidRPr="009B6E00">
        <w:t xml:space="preserve">curve </w:t>
      </w:r>
      <w:r w:rsidRPr="009B6E00">
        <w:rPr>
          <w:i/>
        </w:rPr>
        <w:t>C</w:t>
      </w:r>
      <w:r w:rsidRPr="009B6E00">
        <w:t xml:space="preserve"> does not have any stationary point.</w:t>
      </w:r>
      <w:r w:rsidRPr="009B6E00">
        <w:tab/>
      </w:r>
      <w:r>
        <w:tab/>
      </w:r>
      <w:r>
        <w:tab/>
      </w:r>
      <w:r w:rsidRPr="009B6E00">
        <w:t>[3]</w:t>
      </w:r>
    </w:p>
    <w:p w:rsidR="00871970" w:rsidRDefault="00871970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E0713" w:rsidRDefault="00871970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  <w:r>
        <w:rPr>
          <w:noProof/>
          <w:lang w:bidi="ta-IN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4A0B1C57" wp14:editId="274B0A9D">
                <wp:simplePos x="0" y="0"/>
                <wp:positionH relativeFrom="margin">
                  <wp:align>center</wp:align>
                </wp:positionH>
                <wp:positionV relativeFrom="paragraph">
                  <wp:posOffset>5813</wp:posOffset>
                </wp:positionV>
                <wp:extent cx="3284855" cy="2806700"/>
                <wp:effectExtent l="0" t="0" r="0" b="3175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4855" cy="2806700"/>
                          <a:chOff x="513577" y="-53168"/>
                          <a:chExt cx="3344237" cy="303164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513577" y="-53168"/>
                            <a:ext cx="3344237" cy="3031640"/>
                            <a:chOff x="214912" y="-253008"/>
                            <a:chExt cx="3566301" cy="3398809"/>
                          </a:xfrm>
                        </wpg:grpSpPr>
                        <wps:wsp>
                          <wps:cNvPr id="42" name="Straight Arrow Connector 42"/>
                          <wps:cNvCnPr/>
                          <wps:spPr>
                            <a:xfrm flipV="1">
                              <a:off x="1842447" y="-54600"/>
                              <a:ext cx="0" cy="3200401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3" name="Group 43"/>
                          <wpg:cNvGrpSpPr/>
                          <wpg:grpSpPr>
                            <a:xfrm>
                              <a:off x="214912" y="-253008"/>
                              <a:ext cx="3566301" cy="3309039"/>
                              <a:chOff x="214938" y="-253008"/>
                              <a:chExt cx="3566464" cy="3309039"/>
                            </a:xfrm>
                          </wpg:grpSpPr>
                          <wps:wsp>
                            <wps:cNvPr id="44" name="Straight Arrow Connector 44"/>
                            <wps:cNvCnPr/>
                            <wps:spPr>
                              <a:xfrm rot="5400000" flipV="1">
                                <a:off x="1945786" y="-601513"/>
                                <a:ext cx="0" cy="346169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Straight Arrow Connector 45"/>
                            <wps:cNvCnPr/>
                            <wps:spPr>
                              <a:xfrm flipV="1">
                                <a:off x="1344600" y="312832"/>
                                <a:ext cx="0" cy="2743199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Straight Arrow Connector 46"/>
                            <wps:cNvCnPr/>
                            <wps:spPr>
                              <a:xfrm flipV="1">
                                <a:off x="2333466" y="296340"/>
                                <a:ext cx="0" cy="2743199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Freeform 47"/>
                            <wps:cNvSpPr/>
                            <wps:spPr>
                              <a:xfrm rot="415848">
                                <a:off x="494681" y="299744"/>
                                <a:ext cx="780774" cy="672901"/>
                              </a:xfrm>
                              <a:custGeom>
                                <a:avLst/>
                                <a:gdLst>
                                  <a:gd name="connsiteX0" fmla="*/ 1314450 w 1391869"/>
                                  <a:gd name="connsiteY0" fmla="*/ 0 h 1452694"/>
                                  <a:gd name="connsiteX1" fmla="*/ 1247775 w 1391869"/>
                                  <a:gd name="connsiteY1" fmla="*/ 1447800 h 1452694"/>
                                  <a:gd name="connsiteX2" fmla="*/ 0 w 1391869"/>
                                  <a:gd name="connsiteY2" fmla="*/ 381000 h 1452694"/>
                                  <a:gd name="connsiteX0" fmla="*/ 1408877 w 1492358"/>
                                  <a:gd name="connsiteY0" fmla="*/ 0 h 1454212"/>
                                  <a:gd name="connsiteX1" fmla="*/ 1342202 w 1492358"/>
                                  <a:gd name="connsiteY1" fmla="*/ 1447800 h 1454212"/>
                                  <a:gd name="connsiteX2" fmla="*/ 0 w 1492358"/>
                                  <a:gd name="connsiteY2" fmla="*/ 425343 h 1454212"/>
                                  <a:gd name="connsiteX0" fmla="*/ 1408877 w 1492358"/>
                                  <a:gd name="connsiteY0" fmla="*/ 0 h 1453854"/>
                                  <a:gd name="connsiteX1" fmla="*/ 1342202 w 1492358"/>
                                  <a:gd name="connsiteY1" fmla="*/ 1447800 h 1453854"/>
                                  <a:gd name="connsiteX2" fmla="*/ 0 w 1492358"/>
                                  <a:gd name="connsiteY2" fmla="*/ 425343 h 1453854"/>
                                  <a:gd name="connsiteX0" fmla="*/ 1408877 w 1526972"/>
                                  <a:gd name="connsiteY0" fmla="*/ 0 h 1445910"/>
                                  <a:gd name="connsiteX1" fmla="*/ 1400715 w 1526972"/>
                                  <a:gd name="connsiteY1" fmla="*/ 1439778 h 1445910"/>
                                  <a:gd name="connsiteX2" fmla="*/ 0 w 1526972"/>
                                  <a:gd name="connsiteY2" fmla="*/ 425343 h 1445910"/>
                                  <a:gd name="connsiteX0" fmla="*/ 1408877 w 1531259"/>
                                  <a:gd name="connsiteY0" fmla="*/ 0 h 1440235"/>
                                  <a:gd name="connsiteX1" fmla="*/ 1400715 w 1531259"/>
                                  <a:gd name="connsiteY1" fmla="*/ 1439778 h 1440235"/>
                                  <a:gd name="connsiteX2" fmla="*/ 0 w 1531259"/>
                                  <a:gd name="connsiteY2" fmla="*/ 425343 h 1440235"/>
                                  <a:gd name="connsiteX0" fmla="*/ 1447639 w 1544663"/>
                                  <a:gd name="connsiteY0" fmla="*/ 0 h 1465176"/>
                                  <a:gd name="connsiteX1" fmla="*/ 1400715 w 1544663"/>
                                  <a:gd name="connsiteY1" fmla="*/ 1458551 h 1465176"/>
                                  <a:gd name="connsiteX2" fmla="*/ 0 w 1544663"/>
                                  <a:gd name="connsiteY2" fmla="*/ 444116 h 1465176"/>
                                  <a:gd name="connsiteX0" fmla="*/ 1423187 w 1518543"/>
                                  <a:gd name="connsiteY0" fmla="*/ 0 h 1468111"/>
                                  <a:gd name="connsiteX1" fmla="*/ 1376263 w 1518543"/>
                                  <a:gd name="connsiteY1" fmla="*/ 1458551 h 1468111"/>
                                  <a:gd name="connsiteX2" fmla="*/ -1 w 1518543"/>
                                  <a:gd name="connsiteY2" fmla="*/ 513036 h 1468111"/>
                                  <a:gd name="connsiteX0" fmla="*/ 1423188 w 1518544"/>
                                  <a:gd name="connsiteY0" fmla="*/ 0 h 1467696"/>
                                  <a:gd name="connsiteX1" fmla="*/ 1376264 w 1518544"/>
                                  <a:gd name="connsiteY1" fmla="*/ 1458551 h 1467696"/>
                                  <a:gd name="connsiteX2" fmla="*/ 0 w 1518544"/>
                                  <a:gd name="connsiteY2" fmla="*/ 513036 h 1467696"/>
                                  <a:gd name="connsiteX0" fmla="*/ 1470425 w 1543932"/>
                                  <a:gd name="connsiteY0" fmla="*/ 1 h 1473785"/>
                                  <a:gd name="connsiteX1" fmla="*/ 1376264 w 1543932"/>
                                  <a:gd name="connsiteY1" fmla="*/ 1464455 h 1473785"/>
                                  <a:gd name="connsiteX2" fmla="*/ 0 w 1543932"/>
                                  <a:gd name="connsiteY2" fmla="*/ 518940 h 1473785"/>
                                  <a:gd name="connsiteX0" fmla="*/ 1470425 w 1529793"/>
                                  <a:gd name="connsiteY0" fmla="*/ -1 h 1473783"/>
                                  <a:gd name="connsiteX1" fmla="*/ 1376264 w 1529793"/>
                                  <a:gd name="connsiteY1" fmla="*/ 1464453 h 1473783"/>
                                  <a:gd name="connsiteX2" fmla="*/ 0 w 1529793"/>
                                  <a:gd name="connsiteY2" fmla="*/ 518938 h 1473783"/>
                                  <a:gd name="connsiteX0" fmla="*/ 1526364 w 1563578"/>
                                  <a:gd name="connsiteY0" fmla="*/ 0 h 1477119"/>
                                  <a:gd name="connsiteX1" fmla="*/ 1376264 w 1563578"/>
                                  <a:gd name="connsiteY1" fmla="*/ 1467688 h 1477119"/>
                                  <a:gd name="connsiteX2" fmla="*/ 0 w 1563578"/>
                                  <a:gd name="connsiteY2" fmla="*/ 522173 h 1477119"/>
                                  <a:gd name="connsiteX0" fmla="*/ 1526364 w 1546794"/>
                                  <a:gd name="connsiteY0" fmla="*/ 0 h 1477121"/>
                                  <a:gd name="connsiteX1" fmla="*/ 1376264 w 1546794"/>
                                  <a:gd name="connsiteY1" fmla="*/ 1467688 h 1477121"/>
                                  <a:gd name="connsiteX2" fmla="*/ 0 w 1546794"/>
                                  <a:gd name="connsiteY2" fmla="*/ 522173 h 1477121"/>
                                  <a:gd name="connsiteX0" fmla="*/ 1566684 w 1574603"/>
                                  <a:gd name="connsiteY0" fmla="*/ 0 h 1467188"/>
                                  <a:gd name="connsiteX1" fmla="*/ 1376264 w 1574603"/>
                                  <a:gd name="connsiteY1" fmla="*/ 1458058 h 1467188"/>
                                  <a:gd name="connsiteX2" fmla="*/ 0 w 1574603"/>
                                  <a:gd name="connsiteY2" fmla="*/ 512543 h 1467188"/>
                                  <a:gd name="connsiteX0" fmla="*/ 1566684 w 1566685"/>
                                  <a:gd name="connsiteY0" fmla="*/ 0 h 1467190"/>
                                  <a:gd name="connsiteX1" fmla="*/ 1376264 w 1566685"/>
                                  <a:gd name="connsiteY1" fmla="*/ 1458058 h 1467190"/>
                                  <a:gd name="connsiteX2" fmla="*/ 0 w 1566685"/>
                                  <a:gd name="connsiteY2" fmla="*/ 512543 h 1467190"/>
                                  <a:gd name="connsiteX0" fmla="*/ 1626457 w 1626458"/>
                                  <a:gd name="connsiteY0" fmla="*/ 1 h 1470749"/>
                                  <a:gd name="connsiteX1" fmla="*/ 1376264 w 1626458"/>
                                  <a:gd name="connsiteY1" fmla="*/ 1461510 h 1470749"/>
                                  <a:gd name="connsiteX2" fmla="*/ 0 w 1626458"/>
                                  <a:gd name="connsiteY2" fmla="*/ 515995 h 1470749"/>
                                  <a:gd name="connsiteX0" fmla="*/ 1613412 w 1613412"/>
                                  <a:gd name="connsiteY0" fmla="*/ 0 h 1528750"/>
                                  <a:gd name="connsiteX1" fmla="*/ 1376264 w 1613412"/>
                                  <a:gd name="connsiteY1" fmla="*/ 1517700 h 1528750"/>
                                  <a:gd name="connsiteX2" fmla="*/ 0 w 1613412"/>
                                  <a:gd name="connsiteY2" fmla="*/ 572185 h 1528750"/>
                                  <a:gd name="connsiteX0" fmla="*/ 1613412 w 1613412"/>
                                  <a:gd name="connsiteY0" fmla="*/ 0 h 1528752"/>
                                  <a:gd name="connsiteX1" fmla="*/ 1376264 w 1613412"/>
                                  <a:gd name="connsiteY1" fmla="*/ 1517700 h 1528752"/>
                                  <a:gd name="connsiteX2" fmla="*/ 0 w 1613412"/>
                                  <a:gd name="connsiteY2" fmla="*/ 572185 h 1528752"/>
                                  <a:gd name="connsiteX0" fmla="*/ 1662424 w 1662424"/>
                                  <a:gd name="connsiteY0" fmla="*/ 0 h 1529420"/>
                                  <a:gd name="connsiteX1" fmla="*/ 1425276 w 1662424"/>
                                  <a:gd name="connsiteY1" fmla="*/ 1517700 h 1529420"/>
                                  <a:gd name="connsiteX2" fmla="*/ -1 w 1662424"/>
                                  <a:gd name="connsiteY2" fmla="*/ 585069 h 1529420"/>
                                  <a:gd name="connsiteX0" fmla="*/ 1677480 w 1677480"/>
                                  <a:gd name="connsiteY0" fmla="*/ 0 h 1531994"/>
                                  <a:gd name="connsiteX1" fmla="*/ 1440332 w 1677480"/>
                                  <a:gd name="connsiteY1" fmla="*/ 1517700 h 1531994"/>
                                  <a:gd name="connsiteX2" fmla="*/ 0 w 1677480"/>
                                  <a:gd name="connsiteY2" fmla="*/ 698209 h 1531994"/>
                                  <a:gd name="connsiteX0" fmla="*/ 1727094 w 1727094"/>
                                  <a:gd name="connsiteY0" fmla="*/ 0 h 1531376"/>
                                  <a:gd name="connsiteX1" fmla="*/ 1489946 w 1727094"/>
                                  <a:gd name="connsiteY1" fmla="*/ 1517700 h 1531376"/>
                                  <a:gd name="connsiteX2" fmla="*/ 0 w 1727094"/>
                                  <a:gd name="connsiteY2" fmla="*/ 674821 h 1531376"/>
                                  <a:gd name="connsiteX0" fmla="*/ 1727094 w 1727094"/>
                                  <a:gd name="connsiteY0" fmla="*/ 0 h 1530826"/>
                                  <a:gd name="connsiteX1" fmla="*/ 1489946 w 1727094"/>
                                  <a:gd name="connsiteY1" fmla="*/ 1517700 h 1530826"/>
                                  <a:gd name="connsiteX2" fmla="*/ 0 w 1727094"/>
                                  <a:gd name="connsiteY2" fmla="*/ 674821 h 153082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727094" h="1530826">
                                    <a:moveTo>
                                      <a:pt x="1727094" y="0"/>
                                    </a:moveTo>
                                    <a:cubicBezTo>
                                      <a:pt x="1718437" y="699737"/>
                                      <a:pt x="1767017" y="1420189"/>
                                      <a:pt x="1489946" y="1517700"/>
                                    </a:cubicBezTo>
                                    <a:cubicBezTo>
                                      <a:pt x="1212875" y="1615212"/>
                                      <a:pt x="631290" y="1153053"/>
                                      <a:pt x="0" y="674821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" name="Freeform 48"/>
                            <wps:cNvSpPr/>
                            <wps:spPr>
                              <a:xfrm rot="4045974">
                                <a:off x="1323304" y="1465048"/>
                                <a:ext cx="2741326" cy="411102"/>
                              </a:xfrm>
                              <a:custGeom>
                                <a:avLst/>
                                <a:gdLst>
                                  <a:gd name="connsiteX0" fmla="*/ 1314450 w 1391869"/>
                                  <a:gd name="connsiteY0" fmla="*/ 0 h 1452694"/>
                                  <a:gd name="connsiteX1" fmla="*/ 1247775 w 1391869"/>
                                  <a:gd name="connsiteY1" fmla="*/ 1447800 h 1452694"/>
                                  <a:gd name="connsiteX2" fmla="*/ 0 w 1391869"/>
                                  <a:gd name="connsiteY2" fmla="*/ 381000 h 1452694"/>
                                  <a:gd name="connsiteX0" fmla="*/ 1408877 w 1492358"/>
                                  <a:gd name="connsiteY0" fmla="*/ 0 h 1454212"/>
                                  <a:gd name="connsiteX1" fmla="*/ 1342202 w 1492358"/>
                                  <a:gd name="connsiteY1" fmla="*/ 1447800 h 1454212"/>
                                  <a:gd name="connsiteX2" fmla="*/ 0 w 1492358"/>
                                  <a:gd name="connsiteY2" fmla="*/ 425343 h 1454212"/>
                                  <a:gd name="connsiteX0" fmla="*/ 1408877 w 1492358"/>
                                  <a:gd name="connsiteY0" fmla="*/ 0 h 1453854"/>
                                  <a:gd name="connsiteX1" fmla="*/ 1342202 w 1492358"/>
                                  <a:gd name="connsiteY1" fmla="*/ 1447800 h 1453854"/>
                                  <a:gd name="connsiteX2" fmla="*/ 0 w 1492358"/>
                                  <a:gd name="connsiteY2" fmla="*/ 425343 h 1453854"/>
                                  <a:gd name="connsiteX0" fmla="*/ 2037941 w 2164099"/>
                                  <a:gd name="connsiteY0" fmla="*/ 0 h 1452802"/>
                                  <a:gd name="connsiteX1" fmla="*/ 1971266 w 2164099"/>
                                  <a:gd name="connsiteY1" fmla="*/ 1447800 h 1452802"/>
                                  <a:gd name="connsiteX2" fmla="*/ -1 w 2164099"/>
                                  <a:gd name="connsiteY2" fmla="*/ 393340 h 1452802"/>
                                  <a:gd name="connsiteX0" fmla="*/ 2037943 w 2164099"/>
                                  <a:gd name="connsiteY0" fmla="*/ 0 h 1452331"/>
                                  <a:gd name="connsiteX1" fmla="*/ 1971268 w 2164099"/>
                                  <a:gd name="connsiteY1" fmla="*/ 1447800 h 1452331"/>
                                  <a:gd name="connsiteX2" fmla="*/ 1 w 2164099"/>
                                  <a:gd name="connsiteY2" fmla="*/ 393340 h 1452331"/>
                                  <a:gd name="connsiteX0" fmla="*/ 2140699 w 2274060"/>
                                  <a:gd name="connsiteY0" fmla="*/ 0 h 1453444"/>
                                  <a:gd name="connsiteX1" fmla="*/ 2074024 w 2274060"/>
                                  <a:gd name="connsiteY1" fmla="*/ 1447800 h 1453444"/>
                                  <a:gd name="connsiteX2" fmla="*/ -1 w 2274060"/>
                                  <a:gd name="connsiteY2" fmla="*/ 430905 h 1453444"/>
                                  <a:gd name="connsiteX0" fmla="*/ 2140701 w 2274062"/>
                                  <a:gd name="connsiteY0" fmla="*/ 0 h 1452999"/>
                                  <a:gd name="connsiteX1" fmla="*/ 2074026 w 2274062"/>
                                  <a:gd name="connsiteY1" fmla="*/ 1447800 h 1452999"/>
                                  <a:gd name="connsiteX2" fmla="*/ 1 w 2274062"/>
                                  <a:gd name="connsiteY2" fmla="*/ 430905 h 1452999"/>
                                  <a:gd name="connsiteX0" fmla="*/ 2212146 w 2309973"/>
                                  <a:gd name="connsiteY0" fmla="*/ 0 h 1408312"/>
                                  <a:gd name="connsiteX1" fmla="*/ 2074024 w 2309973"/>
                                  <a:gd name="connsiteY1" fmla="*/ 1404040 h 1408312"/>
                                  <a:gd name="connsiteX2" fmla="*/ -1 w 2309973"/>
                                  <a:gd name="connsiteY2" fmla="*/ 387145 h 1408312"/>
                                  <a:gd name="connsiteX0" fmla="*/ 2311704 w 2371920"/>
                                  <a:gd name="connsiteY0" fmla="*/ 0 h 1395122"/>
                                  <a:gd name="connsiteX1" fmla="*/ 2074026 w 2371920"/>
                                  <a:gd name="connsiteY1" fmla="*/ 1391112 h 1395122"/>
                                  <a:gd name="connsiteX2" fmla="*/ 1 w 2371920"/>
                                  <a:gd name="connsiteY2" fmla="*/ 374217 h 1395122"/>
                                  <a:gd name="connsiteX0" fmla="*/ 2311702 w 2342947"/>
                                  <a:gd name="connsiteY0" fmla="*/ 0 h 1395124"/>
                                  <a:gd name="connsiteX1" fmla="*/ 2074024 w 2342947"/>
                                  <a:gd name="connsiteY1" fmla="*/ 1391112 h 1395124"/>
                                  <a:gd name="connsiteX2" fmla="*/ -1 w 2342947"/>
                                  <a:gd name="connsiteY2" fmla="*/ 374217 h 1395124"/>
                                  <a:gd name="connsiteX0" fmla="*/ 5352402 w 5352419"/>
                                  <a:gd name="connsiteY0" fmla="*/ 355575 h 1020906"/>
                                  <a:gd name="connsiteX1" fmla="*/ 2074024 w 5352419"/>
                                  <a:gd name="connsiteY1" fmla="*/ 1016894 h 1020906"/>
                                  <a:gd name="connsiteX2" fmla="*/ -1 w 5352419"/>
                                  <a:gd name="connsiteY2" fmla="*/ -1 h 1020906"/>
                                  <a:gd name="connsiteX0" fmla="*/ 5352402 w 5352403"/>
                                  <a:gd name="connsiteY0" fmla="*/ 355575 h 1020906"/>
                                  <a:gd name="connsiteX1" fmla="*/ 2074024 w 5352403"/>
                                  <a:gd name="connsiteY1" fmla="*/ 1016894 h 1020906"/>
                                  <a:gd name="connsiteX2" fmla="*/ -1 w 5352403"/>
                                  <a:gd name="connsiteY2" fmla="*/ -1 h 1020906"/>
                                  <a:gd name="connsiteX0" fmla="*/ 5352402 w 5352403"/>
                                  <a:gd name="connsiteY0" fmla="*/ 355575 h 1416451"/>
                                  <a:gd name="connsiteX1" fmla="*/ 3038065 w 5352403"/>
                                  <a:gd name="connsiteY1" fmla="*/ 1413851 h 1416451"/>
                                  <a:gd name="connsiteX2" fmla="*/ -1 w 5352403"/>
                                  <a:gd name="connsiteY2" fmla="*/ -1 h 1416451"/>
                                  <a:gd name="connsiteX0" fmla="*/ 5352402 w 5352403"/>
                                  <a:gd name="connsiteY0" fmla="*/ 355575 h 1416451"/>
                                  <a:gd name="connsiteX1" fmla="*/ 3038065 w 5352403"/>
                                  <a:gd name="connsiteY1" fmla="*/ 1413851 h 1416451"/>
                                  <a:gd name="connsiteX2" fmla="*/ -1 w 5352403"/>
                                  <a:gd name="connsiteY2" fmla="*/ -1 h 1416451"/>
                                  <a:gd name="connsiteX0" fmla="*/ 5398420 w 5398420"/>
                                  <a:gd name="connsiteY0" fmla="*/ 497316 h 1416451"/>
                                  <a:gd name="connsiteX1" fmla="*/ 3038065 w 5398420"/>
                                  <a:gd name="connsiteY1" fmla="*/ 1413851 h 1416451"/>
                                  <a:gd name="connsiteX2" fmla="*/ -1 w 5398420"/>
                                  <a:gd name="connsiteY2" fmla="*/ -1 h 1416451"/>
                                  <a:gd name="connsiteX0" fmla="*/ 5398420 w 5398420"/>
                                  <a:gd name="connsiteY0" fmla="*/ 497316 h 1416451"/>
                                  <a:gd name="connsiteX1" fmla="*/ 3038065 w 5398420"/>
                                  <a:gd name="connsiteY1" fmla="*/ 1413851 h 1416451"/>
                                  <a:gd name="connsiteX2" fmla="*/ -1 w 5398420"/>
                                  <a:gd name="connsiteY2" fmla="*/ -1 h 1416451"/>
                                  <a:gd name="connsiteX0" fmla="*/ 5435471 w 5435471"/>
                                  <a:gd name="connsiteY0" fmla="*/ 541867 h 1416451"/>
                                  <a:gd name="connsiteX1" fmla="*/ 3038065 w 5435471"/>
                                  <a:gd name="connsiteY1" fmla="*/ 1413851 h 1416451"/>
                                  <a:gd name="connsiteX2" fmla="*/ -1 w 5435471"/>
                                  <a:gd name="connsiteY2" fmla="*/ -1 h 1416451"/>
                                  <a:gd name="connsiteX0" fmla="*/ 5435471 w 5435471"/>
                                  <a:gd name="connsiteY0" fmla="*/ 541867 h 1416451"/>
                                  <a:gd name="connsiteX1" fmla="*/ 3038065 w 5435471"/>
                                  <a:gd name="connsiteY1" fmla="*/ 1413851 h 1416451"/>
                                  <a:gd name="connsiteX2" fmla="*/ -1 w 5435471"/>
                                  <a:gd name="connsiteY2" fmla="*/ -1 h 1416451"/>
                                  <a:gd name="connsiteX0" fmla="*/ 5435471 w 5435471"/>
                                  <a:gd name="connsiteY0" fmla="*/ 541867 h 1428660"/>
                                  <a:gd name="connsiteX1" fmla="*/ 2930174 w 5435471"/>
                                  <a:gd name="connsiteY1" fmla="*/ 1426089 h 1428660"/>
                                  <a:gd name="connsiteX2" fmla="*/ -1 w 5435471"/>
                                  <a:gd name="connsiteY2" fmla="*/ -1 h 1428660"/>
                                  <a:gd name="connsiteX0" fmla="*/ 5435471 w 5435471"/>
                                  <a:gd name="connsiteY0" fmla="*/ 541867 h 1442632"/>
                                  <a:gd name="connsiteX1" fmla="*/ 2882160 w 5435471"/>
                                  <a:gd name="connsiteY1" fmla="*/ 1440091 h 1442632"/>
                                  <a:gd name="connsiteX2" fmla="*/ -1 w 5435471"/>
                                  <a:gd name="connsiteY2" fmla="*/ -1 h 1442632"/>
                                  <a:gd name="connsiteX0" fmla="*/ 5435471 w 5435471"/>
                                  <a:gd name="connsiteY0" fmla="*/ 541867 h 1443074"/>
                                  <a:gd name="connsiteX1" fmla="*/ 2882160 w 5435471"/>
                                  <a:gd name="connsiteY1" fmla="*/ 1440091 h 1443074"/>
                                  <a:gd name="connsiteX2" fmla="*/ -1 w 5435471"/>
                                  <a:gd name="connsiteY2" fmla="*/ -1 h 1443074"/>
                                  <a:gd name="connsiteX0" fmla="*/ 5435471 w 5435471"/>
                                  <a:gd name="connsiteY0" fmla="*/ 541867 h 1282216"/>
                                  <a:gd name="connsiteX1" fmla="*/ 2746905 w 5435471"/>
                                  <a:gd name="connsiteY1" fmla="*/ 1278502 h 1282216"/>
                                  <a:gd name="connsiteX2" fmla="*/ -1 w 5435471"/>
                                  <a:gd name="connsiteY2" fmla="*/ -1 h 1282216"/>
                                  <a:gd name="connsiteX0" fmla="*/ 5435471 w 5435471"/>
                                  <a:gd name="connsiteY0" fmla="*/ 541867 h 1290800"/>
                                  <a:gd name="connsiteX1" fmla="*/ 2746905 w 5435471"/>
                                  <a:gd name="connsiteY1" fmla="*/ 1278502 h 1290800"/>
                                  <a:gd name="connsiteX2" fmla="*/ -1 w 5435471"/>
                                  <a:gd name="connsiteY2" fmla="*/ -1 h 1290800"/>
                                  <a:gd name="connsiteX0" fmla="*/ 5797895 w 5797895"/>
                                  <a:gd name="connsiteY0" fmla="*/ 887262 h 1636195"/>
                                  <a:gd name="connsiteX1" fmla="*/ 3109329 w 5797895"/>
                                  <a:gd name="connsiteY1" fmla="*/ 1623897 h 1636195"/>
                                  <a:gd name="connsiteX2" fmla="*/ 0 w 5797895"/>
                                  <a:gd name="connsiteY2" fmla="*/ 0 h 1636195"/>
                                  <a:gd name="connsiteX0" fmla="*/ 5797895 w 5797895"/>
                                  <a:gd name="connsiteY0" fmla="*/ 887262 h 1636195"/>
                                  <a:gd name="connsiteX1" fmla="*/ 3109329 w 5797895"/>
                                  <a:gd name="connsiteY1" fmla="*/ 1623897 h 1636195"/>
                                  <a:gd name="connsiteX2" fmla="*/ 0 w 5797895"/>
                                  <a:gd name="connsiteY2" fmla="*/ 0 h 1636195"/>
                                  <a:gd name="connsiteX0" fmla="*/ 5923763 w 5923763"/>
                                  <a:gd name="connsiteY0" fmla="*/ 825432 h 1635265"/>
                                  <a:gd name="connsiteX1" fmla="*/ 3109329 w 5923763"/>
                                  <a:gd name="connsiteY1" fmla="*/ 1623897 h 1635265"/>
                                  <a:gd name="connsiteX2" fmla="*/ 0 w 5923763"/>
                                  <a:gd name="connsiteY2" fmla="*/ 0 h 1635265"/>
                                  <a:gd name="connsiteX0" fmla="*/ 5923763 w 5923763"/>
                                  <a:gd name="connsiteY0" fmla="*/ 825432 h 1636812"/>
                                  <a:gd name="connsiteX1" fmla="*/ 3109329 w 5923763"/>
                                  <a:gd name="connsiteY1" fmla="*/ 1623897 h 1636812"/>
                                  <a:gd name="connsiteX2" fmla="*/ 0 w 5923763"/>
                                  <a:gd name="connsiteY2" fmla="*/ 0 h 1636812"/>
                                  <a:gd name="connsiteX0" fmla="*/ 5923763 w 5923763"/>
                                  <a:gd name="connsiteY0" fmla="*/ 825432 h 1609375"/>
                                  <a:gd name="connsiteX1" fmla="*/ 3039354 w 5923763"/>
                                  <a:gd name="connsiteY1" fmla="*/ 1595942 h 1609375"/>
                                  <a:gd name="connsiteX2" fmla="*/ 0 w 5923763"/>
                                  <a:gd name="connsiteY2" fmla="*/ 0 h 1609375"/>
                                  <a:gd name="connsiteX0" fmla="*/ 5923763 w 5923763"/>
                                  <a:gd name="connsiteY0" fmla="*/ 825432 h 1609375"/>
                                  <a:gd name="connsiteX1" fmla="*/ 3039354 w 5923763"/>
                                  <a:gd name="connsiteY1" fmla="*/ 1595942 h 1609375"/>
                                  <a:gd name="connsiteX2" fmla="*/ 0 w 5923763"/>
                                  <a:gd name="connsiteY2" fmla="*/ 0 h 1609375"/>
                                  <a:gd name="connsiteX0" fmla="*/ 5923763 w 5923763"/>
                                  <a:gd name="connsiteY0" fmla="*/ 825432 h 1609375"/>
                                  <a:gd name="connsiteX1" fmla="*/ 3039354 w 5923763"/>
                                  <a:gd name="connsiteY1" fmla="*/ 1595942 h 1609375"/>
                                  <a:gd name="connsiteX2" fmla="*/ 0 w 5923763"/>
                                  <a:gd name="connsiteY2" fmla="*/ 0 h 1609375"/>
                                  <a:gd name="connsiteX0" fmla="*/ 5923763 w 5923763"/>
                                  <a:gd name="connsiteY0" fmla="*/ 825432 h 1624098"/>
                                  <a:gd name="connsiteX1" fmla="*/ 3039354 w 5923763"/>
                                  <a:gd name="connsiteY1" fmla="*/ 1595942 h 1624098"/>
                                  <a:gd name="connsiteX2" fmla="*/ 0 w 5923763"/>
                                  <a:gd name="connsiteY2" fmla="*/ 0 h 1624098"/>
                                  <a:gd name="connsiteX0" fmla="*/ 5923763 w 5923763"/>
                                  <a:gd name="connsiteY0" fmla="*/ 825432 h 1624098"/>
                                  <a:gd name="connsiteX1" fmla="*/ 3039354 w 5923763"/>
                                  <a:gd name="connsiteY1" fmla="*/ 1595942 h 1624098"/>
                                  <a:gd name="connsiteX2" fmla="*/ 0 w 5923763"/>
                                  <a:gd name="connsiteY2" fmla="*/ 0 h 1624098"/>
                                  <a:gd name="connsiteX0" fmla="*/ 5923763 w 5923763"/>
                                  <a:gd name="connsiteY0" fmla="*/ 825432 h 1656508"/>
                                  <a:gd name="connsiteX1" fmla="*/ 3115528 w 5923763"/>
                                  <a:gd name="connsiteY1" fmla="*/ 1629474 h 1656508"/>
                                  <a:gd name="connsiteX2" fmla="*/ 0 w 5923763"/>
                                  <a:gd name="connsiteY2" fmla="*/ 0 h 1656508"/>
                                  <a:gd name="connsiteX0" fmla="*/ 5923763 w 5923763"/>
                                  <a:gd name="connsiteY0" fmla="*/ 825432 h 1656508"/>
                                  <a:gd name="connsiteX1" fmla="*/ 3115528 w 5923763"/>
                                  <a:gd name="connsiteY1" fmla="*/ 1629474 h 1656508"/>
                                  <a:gd name="connsiteX2" fmla="*/ 0 w 5923763"/>
                                  <a:gd name="connsiteY2" fmla="*/ 0 h 1656508"/>
                                  <a:gd name="connsiteX0" fmla="*/ 5923763 w 5923763"/>
                                  <a:gd name="connsiteY0" fmla="*/ 825432 h 1716611"/>
                                  <a:gd name="connsiteX1" fmla="*/ 2873067 w 5923763"/>
                                  <a:gd name="connsiteY1" fmla="*/ 1691434 h 1716611"/>
                                  <a:gd name="connsiteX2" fmla="*/ 0 w 5923763"/>
                                  <a:gd name="connsiteY2" fmla="*/ 0 h 1716611"/>
                                  <a:gd name="connsiteX0" fmla="*/ 5923763 w 5923763"/>
                                  <a:gd name="connsiteY0" fmla="*/ 825432 h 1716611"/>
                                  <a:gd name="connsiteX1" fmla="*/ 2873067 w 5923763"/>
                                  <a:gd name="connsiteY1" fmla="*/ 1691434 h 1716611"/>
                                  <a:gd name="connsiteX2" fmla="*/ 0 w 5923763"/>
                                  <a:gd name="connsiteY2" fmla="*/ 0 h 1716611"/>
                                  <a:gd name="connsiteX0" fmla="*/ 5923763 w 5923763"/>
                                  <a:gd name="connsiteY0" fmla="*/ 825432 h 1704293"/>
                                  <a:gd name="connsiteX1" fmla="*/ 2873067 w 5923763"/>
                                  <a:gd name="connsiteY1" fmla="*/ 1691434 h 1704293"/>
                                  <a:gd name="connsiteX2" fmla="*/ 0 w 5923763"/>
                                  <a:gd name="connsiteY2" fmla="*/ 0 h 1704293"/>
                                  <a:gd name="connsiteX0" fmla="*/ 5923763 w 5923763"/>
                                  <a:gd name="connsiteY0" fmla="*/ 825432 h 1704293"/>
                                  <a:gd name="connsiteX1" fmla="*/ 2873067 w 5923763"/>
                                  <a:gd name="connsiteY1" fmla="*/ 1691434 h 1704293"/>
                                  <a:gd name="connsiteX2" fmla="*/ 0 w 5923763"/>
                                  <a:gd name="connsiteY2" fmla="*/ 0 h 1704293"/>
                                  <a:gd name="connsiteX0" fmla="*/ 5923763 w 5923763"/>
                                  <a:gd name="connsiteY0" fmla="*/ 825432 h 1706425"/>
                                  <a:gd name="connsiteX1" fmla="*/ 2873067 w 5923763"/>
                                  <a:gd name="connsiteY1" fmla="*/ 1691434 h 1706425"/>
                                  <a:gd name="connsiteX2" fmla="*/ 0 w 5923763"/>
                                  <a:gd name="connsiteY2" fmla="*/ 0 h 1706425"/>
                                  <a:gd name="connsiteX0" fmla="*/ 5856804 w 5856804"/>
                                  <a:gd name="connsiteY0" fmla="*/ 558670 h 1702242"/>
                                  <a:gd name="connsiteX1" fmla="*/ 2873067 w 5856804"/>
                                  <a:gd name="connsiteY1" fmla="*/ 1691434 h 1702242"/>
                                  <a:gd name="connsiteX2" fmla="*/ 0 w 5856804"/>
                                  <a:gd name="connsiteY2" fmla="*/ 0 h 1702242"/>
                                  <a:gd name="connsiteX0" fmla="*/ 5578473 w 5578473"/>
                                  <a:gd name="connsiteY0" fmla="*/ -2 h 1724365"/>
                                  <a:gd name="connsiteX1" fmla="*/ 2873067 w 5578473"/>
                                  <a:gd name="connsiteY1" fmla="*/ 1717681 h 1724365"/>
                                  <a:gd name="connsiteX2" fmla="*/ 0 w 5578473"/>
                                  <a:gd name="connsiteY2" fmla="*/ 26247 h 1724365"/>
                                  <a:gd name="connsiteX0" fmla="*/ 5578473 w 5578473"/>
                                  <a:gd name="connsiteY0" fmla="*/ 2 h 1563821"/>
                                  <a:gd name="connsiteX1" fmla="*/ 2850616 w 5578473"/>
                                  <a:gd name="connsiteY1" fmla="*/ 1556352 h 1563821"/>
                                  <a:gd name="connsiteX2" fmla="*/ 0 w 5578473"/>
                                  <a:gd name="connsiteY2" fmla="*/ 26251 h 1563821"/>
                                  <a:gd name="connsiteX0" fmla="*/ 4947336 w 4947336"/>
                                  <a:gd name="connsiteY0" fmla="*/ 1146181 h 1574676"/>
                                  <a:gd name="connsiteX1" fmla="*/ 2850616 w 4947336"/>
                                  <a:gd name="connsiteY1" fmla="*/ 1530098 h 1574676"/>
                                  <a:gd name="connsiteX2" fmla="*/ 0 w 4947336"/>
                                  <a:gd name="connsiteY2" fmla="*/ -3 h 157467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947336" h="1574676">
                                    <a:moveTo>
                                      <a:pt x="4947336" y="1146181"/>
                                    </a:moveTo>
                                    <a:cubicBezTo>
                                      <a:pt x="4542302" y="1540219"/>
                                      <a:pt x="3382275" y="1646604"/>
                                      <a:pt x="2850616" y="1530098"/>
                                    </a:cubicBezTo>
                                    <a:cubicBezTo>
                                      <a:pt x="2358013" y="1530912"/>
                                      <a:pt x="673400" y="520287"/>
                                      <a:pt x="0" y="-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" name="Freeform 49"/>
                            <wps:cNvSpPr/>
                            <wps:spPr>
                              <a:xfrm rot="10800000">
                                <a:off x="1379433" y="1905368"/>
                                <a:ext cx="914890" cy="1150661"/>
                              </a:xfrm>
                              <a:custGeom>
                                <a:avLst/>
                                <a:gdLst>
                                  <a:gd name="connsiteX0" fmla="*/ 993 w 924918"/>
                                  <a:gd name="connsiteY0" fmla="*/ 2647950 h 2647950"/>
                                  <a:gd name="connsiteX1" fmla="*/ 48618 w 924918"/>
                                  <a:gd name="connsiteY1" fmla="*/ 1114425 h 2647950"/>
                                  <a:gd name="connsiteX2" fmla="*/ 315318 w 924918"/>
                                  <a:gd name="connsiteY2" fmla="*/ 1190625 h 2647950"/>
                                  <a:gd name="connsiteX3" fmla="*/ 439143 w 924918"/>
                                  <a:gd name="connsiteY3" fmla="*/ 1371600 h 2647950"/>
                                  <a:gd name="connsiteX4" fmla="*/ 629643 w 924918"/>
                                  <a:gd name="connsiteY4" fmla="*/ 1495425 h 2647950"/>
                                  <a:gd name="connsiteX5" fmla="*/ 924918 w 924918"/>
                                  <a:gd name="connsiteY5" fmla="*/ 0 h 2647950"/>
                                  <a:gd name="connsiteX0" fmla="*/ 993 w 924918"/>
                                  <a:gd name="connsiteY0" fmla="*/ 2647950 h 2647950"/>
                                  <a:gd name="connsiteX1" fmla="*/ 48618 w 924918"/>
                                  <a:gd name="connsiteY1" fmla="*/ 1114425 h 2647950"/>
                                  <a:gd name="connsiteX2" fmla="*/ 315318 w 924918"/>
                                  <a:gd name="connsiteY2" fmla="*/ 1190625 h 2647950"/>
                                  <a:gd name="connsiteX3" fmla="*/ 429614 w 924918"/>
                                  <a:gd name="connsiteY3" fmla="*/ 1476375 h 2647950"/>
                                  <a:gd name="connsiteX4" fmla="*/ 629643 w 924918"/>
                                  <a:gd name="connsiteY4" fmla="*/ 1495425 h 2647950"/>
                                  <a:gd name="connsiteX5" fmla="*/ 924918 w 924918"/>
                                  <a:gd name="connsiteY5" fmla="*/ 0 h 2647950"/>
                                  <a:gd name="connsiteX0" fmla="*/ 993 w 924918"/>
                                  <a:gd name="connsiteY0" fmla="*/ 2647950 h 2647950"/>
                                  <a:gd name="connsiteX1" fmla="*/ 48618 w 924918"/>
                                  <a:gd name="connsiteY1" fmla="*/ 1114425 h 2647950"/>
                                  <a:gd name="connsiteX2" fmla="*/ 315318 w 924918"/>
                                  <a:gd name="connsiteY2" fmla="*/ 1190625 h 2647950"/>
                                  <a:gd name="connsiteX3" fmla="*/ 429614 w 924918"/>
                                  <a:gd name="connsiteY3" fmla="*/ 1476375 h 2647950"/>
                                  <a:gd name="connsiteX4" fmla="*/ 772573 w 924918"/>
                                  <a:gd name="connsiteY4" fmla="*/ 1352550 h 2647950"/>
                                  <a:gd name="connsiteX5" fmla="*/ 924918 w 924918"/>
                                  <a:gd name="connsiteY5" fmla="*/ 0 h 2647950"/>
                                  <a:gd name="connsiteX0" fmla="*/ 993 w 905861"/>
                                  <a:gd name="connsiteY0" fmla="*/ 2695575 h 2695575"/>
                                  <a:gd name="connsiteX1" fmla="*/ 48618 w 905861"/>
                                  <a:gd name="connsiteY1" fmla="*/ 1162050 h 2695575"/>
                                  <a:gd name="connsiteX2" fmla="*/ 315318 w 905861"/>
                                  <a:gd name="connsiteY2" fmla="*/ 1238250 h 2695575"/>
                                  <a:gd name="connsiteX3" fmla="*/ 429614 w 905861"/>
                                  <a:gd name="connsiteY3" fmla="*/ 1524000 h 2695575"/>
                                  <a:gd name="connsiteX4" fmla="*/ 772573 w 905861"/>
                                  <a:gd name="connsiteY4" fmla="*/ 1400175 h 2695575"/>
                                  <a:gd name="connsiteX5" fmla="*/ 905861 w 905861"/>
                                  <a:gd name="connsiteY5" fmla="*/ 0 h 2695575"/>
                                  <a:gd name="connsiteX0" fmla="*/ 993 w 905861"/>
                                  <a:gd name="connsiteY0" fmla="*/ 2695575 h 2695575"/>
                                  <a:gd name="connsiteX1" fmla="*/ 48618 w 905861"/>
                                  <a:gd name="connsiteY1" fmla="*/ 1162050 h 2695575"/>
                                  <a:gd name="connsiteX2" fmla="*/ 315318 w 905861"/>
                                  <a:gd name="connsiteY2" fmla="*/ 1238250 h 2695575"/>
                                  <a:gd name="connsiteX3" fmla="*/ 429614 w 905861"/>
                                  <a:gd name="connsiteY3" fmla="*/ 1524000 h 2695575"/>
                                  <a:gd name="connsiteX4" fmla="*/ 772573 w 905861"/>
                                  <a:gd name="connsiteY4" fmla="*/ 1400175 h 2695575"/>
                                  <a:gd name="connsiteX5" fmla="*/ 905861 w 905861"/>
                                  <a:gd name="connsiteY5" fmla="*/ 0 h 2695575"/>
                                  <a:gd name="connsiteX0" fmla="*/ 993 w 905861"/>
                                  <a:gd name="connsiteY0" fmla="*/ 2695575 h 2695575"/>
                                  <a:gd name="connsiteX1" fmla="*/ 48618 w 905861"/>
                                  <a:gd name="connsiteY1" fmla="*/ 1162050 h 2695575"/>
                                  <a:gd name="connsiteX2" fmla="*/ 315318 w 905861"/>
                                  <a:gd name="connsiteY2" fmla="*/ 1238250 h 2695575"/>
                                  <a:gd name="connsiteX3" fmla="*/ 543959 w 905861"/>
                                  <a:gd name="connsiteY3" fmla="*/ 1619250 h 2695575"/>
                                  <a:gd name="connsiteX4" fmla="*/ 772573 w 905861"/>
                                  <a:gd name="connsiteY4" fmla="*/ 1400175 h 2695575"/>
                                  <a:gd name="connsiteX5" fmla="*/ 905861 w 905861"/>
                                  <a:gd name="connsiteY5" fmla="*/ 0 h 2695575"/>
                                  <a:gd name="connsiteX0" fmla="*/ 65 w 904933"/>
                                  <a:gd name="connsiteY0" fmla="*/ 2695575 h 2695575"/>
                                  <a:gd name="connsiteX1" fmla="*/ 114391 w 904933"/>
                                  <a:gd name="connsiteY1" fmla="*/ 1162050 h 2695575"/>
                                  <a:gd name="connsiteX2" fmla="*/ 314390 w 904933"/>
                                  <a:gd name="connsiteY2" fmla="*/ 1238250 h 2695575"/>
                                  <a:gd name="connsiteX3" fmla="*/ 543031 w 904933"/>
                                  <a:gd name="connsiteY3" fmla="*/ 1619250 h 2695575"/>
                                  <a:gd name="connsiteX4" fmla="*/ 771645 w 904933"/>
                                  <a:gd name="connsiteY4" fmla="*/ 1400175 h 2695575"/>
                                  <a:gd name="connsiteX5" fmla="*/ 904933 w 904933"/>
                                  <a:gd name="connsiteY5" fmla="*/ 0 h 2695575"/>
                                  <a:gd name="connsiteX0" fmla="*/ 70 w 904938"/>
                                  <a:gd name="connsiteY0" fmla="*/ 2695575 h 2695575"/>
                                  <a:gd name="connsiteX1" fmla="*/ 114396 w 904938"/>
                                  <a:gd name="connsiteY1" fmla="*/ 1162050 h 2695575"/>
                                  <a:gd name="connsiteX2" fmla="*/ 352498 w 904938"/>
                                  <a:gd name="connsiteY2" fmla="*/ 1238250 h 2695575"/>
                                  <a:gd name="connsiteX3" fmla="*/ 543036 w 904938"/>
                                  <a:gd name="connsiteY3" fmla="*/ 1619250 h 2695575"/>
                                  <a:gd name="connsiteX4" fmla="*/ 771650 w 904938"/>
                                  <a:gd name="connsiteY4" fmla="*/ 1400175 h 2695575"/>
                                  <a:gd name="connsiteX5" fmla="*/ 904938 w 904938"/>
                                  <a:gd name="connsiteY5" fmla="*/ 0 h 2695575"/>
                                  <a:gd name="connsiteX0" fmla="*/ 66 w 904934"/>
                                  <a:gd name="connsiteY0" fmla="*/ 2695575 h 2695575"/>
                                  <a:gd name="connsiteX1" fmla="*/ 114392 w 904934"/>
                                  <a:gd name="connsiteY1" fmla="*/ 1162050 h 2695575"/>
                                  <a:gd name="connsiteX2" fmla="*/ 323917 w 904934"/>
                                  <a:gd name="connsiteY2" fmla="*/ 1362075 h 2695575"/>
                                  <a:gd name="connsiteX3" fmla="*/ 543032 w 904934"/>
                                  <a:gd name="connsiteY3" fmla="*/ 1619250 h 2695575"/>
                                  <a:gd name="connsiteX4" fmla="*/ 771646 w 904934"/>
                                  <a:gd name="connsiteY4" fmla="*/ 1400175 h 2695575"/>
                                  <a:gd name="connsiteX5" fmla="*/ 904934 w 904934"/>
                                  <a:gd name="connsiteY5" fmla="*/ 0 h 2695575"/>
                                  <a:gd name="connsiteX0" fmla="*/ 236 w 905104"/>
                                  <a:gd name="connsiteY0" fmla="*/ 2695575 h 2695575"/>
                                  <a:gd name="connsiteX1" fmla="*/ 66934 w 905104"/>
                                  <a:gd name="connsiteY1" fmla="*/ 1381125 h 2695575"/>
                                  <a:gd name="connsiteX2" fmla="*/ 324087 w 905104"/>
                                  <a:gd name="connsiteY2" fmla="*/ 1362075 h 2695575"/>
                                  <a:gd name="connsiteX3" fmla="*/ 543202 w 905104"/>
                                  <a:gd name="connsiteY3" fmla="*/ 1619250 h 2695575"/>
                                  <a:gd name="connsiteX4" fmla="*/ 771816 w 905104"/>
                                  <a:gd name="connsiteY4" fmla="*/ 1400175 h 2695575"/>
                                  <a:gd name="connsiteX5" fmla="*/ 905104 w 905104"/>
                                  <a:gd name="connsiteY5" fmla="*/ 0 h 2695575"/>
                                  <a:gd name="connsiteX0" fmla="*/ 383 w 905251"/>
                                  <a:gd name="connsiteY0" fmla="*/ 2695575 h 2695575"/>
                                  <a:gd name="connsiteX1" fmla="*/ 67081 w 905251"/>
                                  <a:gd name="connsiteY1" fmla="*/ 1381125 h 2695575"/>
                                  <a:gd name="connsiteX2" fmla="*/ 371871 w 905251"/>
                                  <a:gd name="connsiteY2" fmla="*/ 1457325 h 2695575"/>
                                  <a:gd name="connsiteX3" fmla="*/ 543349 w 905251"/>
                                  <a:gd name="connsiteY3" fmla="*/ 1619250 h 2695575"/>
                                  <a:gd name="connsiteX4" fmla="*/ 771963 w 905251"/>
                                  <a:gd name="connsiteY4" fmla="*/ 1400175 h 2695575"/>
                                  <a:gd name="connsiteX5" fmla="*/ 905251 w 905251"/>
                                  <a:gd name="connsiteY5" fmla="*/ 0 h 2695575"/>
                                  <a:gd name="connsiteX0" fmla="*/ 383 w 905251"/>
                                  <a:gd name="connsiteY0" fmla="*/ 2695575 h 2695575"/>
                                  <a:gd name="connsiteX1" fmla="*/ 67081 w 905251"/>
                                  <a:gd name="connsiteY1" fmla="*/ 1381125 h 2695575"/>
                                  <a:gd name="connsiteX2" fmla="*/ 371871 w 905251"/>
                                  <a:gd name="connsiteY2" fmla="*/ 1457325 h 2695575"/>
                                  <a:gd name="connsiteX3" fmla="*/ 543349 w 905251"/>
                                  <a:gd name="connsiteY3" fmla="*/ 1619250 h 2695575"/>
                                  <a:gd name="connsiteX4" fmla="*/ 810078 w 905251"/>
                                  <a:gd name="connsiteY4" fmla="*/ 1400175 h 2695575"/>
                                  <a:gd name="connsiteX5" fmla="*/ 905251 w 905251"/>
                                  <a:gd name="connsiteY5" fmla="*/ 0 h 2695575"/>
                                  <a:gd name="connsiteX0" fmla="*/ 237 w 905105"/>
                                  <a:gd name="connsiteY0" fmla="*/ 2695575 h 2695575"/>
                                  <a:gd name="connsiteX1" fmla="*/ 66935 w 905105"/>
                                  <a:gd name="connsiteY1" fmla="*/ 1381125 h 2695575"/>
                                  <a:gd name="connsiteX2" fmla="*/ 324081 w 905105"/>
                                  <a:gd name="connsiteY2" fmla="*/ 1485900 h 2695575"/>
                                  <a:gd name="connsiteX3" fmla="*/ 543203 w 905105"/>
                                  <a:gd name="connsiteY3" fmla="*/ 1619250 h 2695575"/>
                                  <a:gd name="connsiteX4" fmla="*/ 809932 w 905105"/>
                                  <a:gd name="connsiteY4" fmla="*/ 1400175 h 2695575"/>
                                  <a:gd name="connsiteX5" fmla="*/ 905105 w 905105"/>
                                  <a:gd name="connsiteY5" fmla="*/ 0 h 2695575"/>
                                  <a:gd name="connsiteX0" fmla="*/ 237 w 905105"/>
                                  <a:gd name="connsiteY0" fmla="*/ 2695575 h 2695575"/>
                                  <a:gd name="connsiteX1" fmla="*/ 66935 w 905105"/>
                                  <a:gd name="connsiteY1" fmla="*/ 1381125 h 2695575"/>
                                  <a:gd name="connsiteX2" fmla="*/ 324081 w 905105"/>
                                  <a:gd name="connsiteY2" fmla="*/ 1485900 h 2695575"/>
                                  <a:gd name="connsiteX3" fmla="*/ 562258 w 905105"/>
                                  <a:gd name="connsiteY3" fmla="*/ 1609725 h 2695575"/>
                                  <a:gd name="connsiteX4" fmla="*/ 809932 w 905105"/>
                                  <a:gd name="connsiteY4" fmla="*/ 1400175 h 2695575"/>
                                  <a:gd name="connsiteX5" fmla="*/ 905105 w 905105"/>
                                  <a:gd name="connsiteY5" fmla="*/ 0 h 2695575"/>
                                  <a:gd name="connsiteX0" fmla="*/ 237 w 905105"/>
                                  <a:gd name="connsiteY0" fmla="*/ 2695575 h 2695575"/>
                                  <a:gd name="connsiteX1" fmla="*/ 66935 w 905105"/>
                                  <a:gd name="connsiteY1" fmla="*/ 1381125 h 2695575"/>
                                  <a:gd name="connsiteX2" fmla="*/ 324081 w 905105"/>
                                  <a:gd name="connsiteY2" fmla="*/ 1485900 h 2695575"/>
                                  <a:gd name="connsiteX3" fmla="*/ 562258 w 905105"/>
                                  <a:gd name="connsiteY3" fmla="*/ 1609725 h 2695575"/>
                                  <a:gd name="connsiteX4" fmla="*/ 819459 w 905105"/>
                                  <a:gd name="connsiteY4" fmla="*/ 1352550 h 2695575"/>
                                  <a:gd name="connsiteX5" fmla="*/ 905105 w 905105"/>
                                  <a:gd name="connsiteY5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562278 w 905125"/>
                                  <a:gd name="connsiteY3" fmla="*/ 1609725 h 2695575"/>
                                  <a:gd name="connsiteX4" fmla="*/ 819479 w 905125"/>
                                  <a:gd name="connsiteY4" fmla="*/ 1352550 h 2695575"/>
                                  <a:gd name="connsiteX5" fmla="*/ 905125 w 905125"/>
                                  <a:gd name="connsiteY5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619444 w 905125"/>
                                  <a:gd name="connsiteY3" fmla="*/ 1571625 h 2695575"/>
                                  <a:gd name="connsiteX4" fmla="*/ 819479 w 905125"/>
                                  <a:gd name="connsiteY4" fmla="*/ 1352550 h 2695575"/>
                                  <a:gd name="connsiteX5" fmla="*/ 905125 w 905125"/>
                                  <a:gd name="connsiteY5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66725 w 905125"/>
                                  <a:gd name="connsiteY3" fmla="*/ 1552575 h 2695575"/>
                                  <a:gd name="connsiteX4" fmla="*/ 619444 w 905125"/>
                                  <a:gd name="connsiteY4" fmla="*/ 1571625 h 2695575"/>
                                  <a:gd name="connsiteX5" fmla="*/ 819479 w 905125"/>
                                  <a:gd name="connsiteY5" fmla="*/ 13525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57326 w 905125"/>
                                  <a:gd name="connsiteY3" fmla="*/ 1581150 h 2695575"/>
                                  <a:gd name="connsiteX4" fmla="*/ 619444 w 905125"/>
                                  <a:gd name="connsiteY4" fmla="*/ 1571625 h 2695575"/>
                                  <a:gd name="connsiteX5" fmla="*/ 819479 w 905125"/>
                                  <a:gd name="connsiteY5" fmla="*/ 13525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57326 w 905125"/>
                                  <a:gd name="connsiteY3" fmla="*/ 1581150 h 2695575"/>
                                  <a:gd name="connsiteX4" fmla="*/ 667082 w 905125"/>
                                  <a:gd name="connsiteY4" fmla="*/ 1581150 h 2695575"/>
                                  <a:gd name="connsiteX5" fmla="*/ 819479 w 905125"/>
                                  <a:gd name="connsiteY5" fmla="*/ 13525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57326 w 905125"/>
                                  <a:gd name="connsiteY3" fmla="*/ 1581150 h 2695575"/>
                                  <a:gd name="connsiteX4" fmla="*/ 667082 w 905125"/>
                                  <a:gd name="connsiteY4" fmla="*/ 1581150 h 2695575"/>
                                  <a:gd name="connsiteX5" fmla="*/ 800424 w 905125"/>
                                  <a:gd name="connsiteY5" fmla="*/ 12001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57326 w 905125"/>
                                  <a:gd name="connsiteY3" fmla="*/ 1590675 h 2695575"/>
                                  <a:gd name="connsiteX4" fmla="*/ 667082 w 905125"/>
                                  <a:gd name="connsiteY4" fmla="*/ 1581150 h 2695575"/>
                                  <a:gd name="connsiteX5" fmla="*/ 800424 w 905125"/>
                                  <a:gd name="connsiteY5" fmla="*/ 12001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85909 w 905125"/>
                                  <a:gd name="connsiteY3" fmla="*/ 1590675 h 2695575"/>
                                  <a:gd name="connsiteX4" fmla="*/ 667082 w 905125"/>
                                  <a:gd name="connsiteY4" fmla="*/ 1581150 h 2695575"/>
                                  <a:gd name="connsiteX5" fmla="*/ 800424 w 905125"/>
                                  <a:gd name="connsiteY5" fmla="*/ 1200150 h 2695575"/>
                                  <a:gd name="connsiteX6" fmla="*/ 905125 w 905125"/>
                                  <a:gd name="connsiteY6" fmla="*/ 0 h 2695575"/>
                                  <a:gd name="connsiteX0" fmla="*/ 257 w 905125"/>
                                  <a:gd name="connsiteY0" fmla="*/ 2695575 h 2695575"/>
                                  <a:gd name="connsiteX1" fmla="*/ 66955 w 905125"/>
                                  <a:gd name="connsiteY1" fmla="*/ 1381125 h 2695575"/>
                                  <a:gd name="connsiteX2" fmla="*/ 333629 w 905125"/>
                                  <a:gd name="connsiteY2" fmla="*/ 1485900 h 2695575"/>
                                  <a:gd name="connsiteX3" fmla="*/ 485909 w 905125"/>
                                  <a:gd name="connsiteY3" fmla="*/ 1590675 h 2695575"/>
                                  <a:gd name="connsiteX4" fmla="*/ 676610 w 905125"/>
                                  <a:gd name="connsiteY4" fmla="*/ 1562100 h 2695575"/>
                                  <a:gd name="connsiteX5" fmla="*/ 800424 w 905125"/>
                                  <a:gd name="connsiteY5" fmla="*/ 1200150 h 2695575"/>
                                  <a:gd name="connsiteX6" fmla="*/ 905125 w 905125"/>
                                  <a:gd name="connsiteY6" fmla="*/ 0 h 2695575"/>
                                  <a:gd name="connsiteX0" fmla="*/ 237 w 905105"/>
                                  <a:gd name="connsiteY0" fmla="*/ 2695575 h 2695575"/>
                                  <a:gd name="connsiteX1" fmla="*/ 66935 w 905105"/>
                                  <a:gd name="connsiteY1" fmla="*/ 1381125 h 2695575"/>
                                  <a:gd name="connsiteX2" fmla="*/ 324082 w 905105"/>
                                  <a:gd name="connsiteY2" fmla="*/ 1466850 h 2695575"/>
                                  <a:gd name="connsiteX3" fmla="*/ 485889 w 905105"/>
                                  <a:gd name="connsiteY3" fmla="*/ 1590675 h 2695575"/>
                                  <a:gd name="connsiteX4" fmla="*/ 676590 w 905105"/>
                                  <a:gd name="connsiteY4" fmla="*/ 1562100 h 2695575"/>
                                  <a:gd name="connsiteX5" fmla="*/ 800404 w 905105"/>
                                  <a:gd name="connsiteY5" fmla="*/ 1200150 h 2695575"/>
                                  <a:gd name="connsiteX6" fmla="*/ 905105 w 905105"/>
                                  <a:gd name="connsiteY6" fmla="*/ 0 h 2695575"/>
                                  <a:gd name="connsiteX0" fmla="*/ 343 w 905211"/>
                                  <a:gd name="connsiteY0" fmla="*/ 2695575 h 2695575"/>
                                  <a:gd name="connsiteX1" fmla="*/ 67041 w 905211"/>
                                  <a:gd name="connsiteY1" fmla="*/ 1381125 h 2695575"/>
                                  <a:gd name="connsiteX2" fmla="*/ 362298 w 905211"/>
                                  <a:gd name="connsiteY2" fmla="*/ 1514475 h 2695575"/>
                                  <a:gd name="connsiteX3" fmla="*/ 485995 w 905211"/>
                                  <a:gd name="connsiteY3" fmla="*/ 1590675 h 2695575"/>
                                  <a:gd name="connsiteX4" fmla="*/ 676696 w 905211"/>
                                  <a:gd name="connsiteY4" fmla="*/ 1562100 h 2695575"/>
                                  <a:gd name="connsiteX5" fmla="*/ 800510 w 905211"/>
                                  <a:gd name="connsiteY5" fmla="*/ 1200150 h 2695575"/>
                                  <a:gd name="connsiteX6" fmla="*/ 905211 w 905211"/>
                                  <a:gd name="connsiteY6" fmla="*/ 0 h 2695575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76400 h 2857500"/>
                                  <a:gd name="connsiteX3" fmla="*/ 485995 w 952149"/>
                                  <a:gd name="connsiteY3" fmla="*/ 1752600 h 2857500"/>
                                  <a:gd name="connsiteX4" fmla="*/ 676696 w 952149"/>
                                  <a:gd name="connsiteY4" fmla="*/ 1724025 h 2857500"/>
                                  <a:gd name="connsiteX5" fmla="*/ 800510 w 952149"/>
                                  <a:gd name="connsiteY5" fmla="*/ 1362075 h 2857500"/>
                                  <a:gd name="connsiteX6" fmla="*/ 952149 w 952149"/>
                                  <a:gd name="connsiteY6" fmla="*/ 0 h 2857500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76400 h 2857500"/>
                                  <a:gd name="connsiteX3" fmla="*/ 485995 w 952149"/>
                                  <a:gd name="connsiteY3" fmla="*/ 1752600 h 2857500"/>
                                  <a:gd name="connsiteX4" fmla="*/ 676696 w 952149"/>
                                  <a:gd name="connsiteY4" fmla="*/ 1724025 h 2857500"/>
                                  <a:gd name="connsiteX5" fmla="*/ 848149 w 952149"/>
                                  <a:gd name="connsiteY5" fmla="*/ 1285875 h 2857500"/>
                                  <a:gd name="connsiteX6" fmla="*/ 952149 w 952149"/>
                                  <a:gd name="connsiteY6" fmla="*/ 0 h 2857500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53225 h 2857500"/>
                                  <a:gd name="connsiteX3" fmla="*/ 485995 w 952149"/>
                                  <a:gd name="connsiteY3" fmla="*/ 1752600 h 2857500"/>
                                  <a:gd name="connsiteX4" fmla="*/ 676696 w 952149"/>
                                  <a:gd name="connsiteY4" fmla="*/ 1724025 h 2857500"/>
                                  <a:gd name="connsiteX5" fmla="*/ 848149 w 952149"/>
                                  <a:gd name="connsiteY5" fmla="*/ 1285875 h 2857500"/>
                                  <a:gd name="connsiteX6" fmla="*/ 952149 w 952149"/>
                                  <a:gd name="connsiteY6" fmla="*/ 0 h 2857500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53225 h 2857500"/>
                                  <a:gd name="connsiteX3" fmla="*/ 457336 w 952149"/>
                                  <a:gd name="connsiteY3" fmla="*/ 1729424 h 2857500"/>
                                  <a:gd name="connsiteX4" fmla="*/ 676696 w 952149"/>
                                  <a:gd name="connsiteY4" fmla="*/ 1724025 h 2857500"/>
                                  <a:gd name="connsiteX5" fmla="*/ 848149 w 952149"/>
                                  <a:gd name="connsiteY5" fmla="*/ 1285875 h 2857500"/>
                                  <a:gd name="connsiteX6" fmla="*/ 952149 w 952149"/>
                                  <a:gd name="connsiteY6" fmla="*/ 0 h 2857500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84126 h 2857500"/>
                                  <a:gd name="connsiteX3" fmla="*/ 457336 w 952149"/>
                                  <a:gd name="connsiteY3" fmla="*/ 1729424 h 2857500"/>
                                  <a:gd name="connsiteX4" fmla="*/ 676696 w 952149"/>
                                  <a:gd name="connsiteY4" fmla="*/ 1724025 h 2857500"/>
                                  <a:gd name="connsiteX5" fmla="*/ 848149 w 952149"/>
                                  <a:gd name="connsiteY5" fmla="*/ 1285875 h 2857500"/>
                                  <a:gd name="connsiteX6" fmla="*/ 952149 w 952149"/>
                                  <a:gd name="connsiteY6" fmla="*/ 0 h 2857500"/>
                                  <a:gd name="connsiteX0" fmla="*/ 343 w 952149"/>
                                  <a:gd name="connsiteY0" fmla="*/ 2857500 h 2857500"/>
                                  <a:gd name="connsiteX1" fmla="*/ 67041 w 952149"/>
                                  <a:gd name="connsiteY1" fmla="*/ 1543050 h 2857500"/>
                                  <a:gd name="connsiteX2" fmla="*/ 362298 w 952149"/>
                                  <a:gd name="connsiteY2" fmla="*/ 1660951 h 2857500"/>
                                  <a:gd name="connsiteX3" fmla="*/ 457336 w 952149"/>
                                  <a:gd name="connsiteY3" fmla="*/ 1729424 h 2857500"/>
                                  <a:gd name="connsiteX4" fmla="*/ 676696 w 952149"/>
                                  <a:gd name="connsiteY4" fmla="*/ 1724025 h 2857500"/>
                                  <a:gd name="connsiteX5" fmla="*/ 848149 w 952149"/>
                                  <a:gd name="connsiteY5" fmla="*/ 1285875 h 2857500"/>
                                  <a:gd name="connsiteX6" fmla="*/ 952149 w 952149"/>
                                  <a:gd name="connsiteY6" fmla="*/ 0 h 2857500"/>
                                  <a:gd name="connsiteX0" fmla="*/ 261 w 952067"/>
                                  <a:gd name="connsiteY0" fmla="*/ 2857500 h 2857500"/>
                                  <a:gd name="connsiteX1" fmla="*/ 66959 w 952067"/>
                                  <a:gd name="connsiteY1" fmla="*/ 1543050 h 2857500"/>
                                  <a:gd name="connsiteX2" fmla="*/ 334913 w 952067"/>
                                  <a:gd name="connsiteY2" fmla="*/ 1630049 h 2857500"/>
                                  <a:gd name="connsiteX3" fmla="*/ 457254 w 952067"/>
                                  <a:gd name="connsiteY3" fmla="*/ 1729424 h 2857500"/>
                                  <a:gd name="connsiteX4" fmla="*/ 676614 w 952067"/>
                                  <a:gd name="connsiteY4" fmla="*/ 1724025 h 2857500"/>
                                  <a:gd name="connsiteX5" fmla="*/ 848067 w 952067"/>
                                  <a:gd name="connsiteY5" fmla="*/ 1285875 h 2857500"/>
                                  <a:gd name="connsiteX6" fmla="*/ 952067 w 952067"/>
                                  <a:gd name="connsiteY6" fmla="*/ 0 h 2857500"/>
                                  <a:gd name="connsiteX0" fmla="*/ 261 w 952067"/>
                                  <a:gd name="connsiteY0" fmla="*/ 2857500 h 2857500"/>
                                  <a:gd name="connsiteX1" fmla="*/ 66959 w 952067"/>
                                  <a:gd name="connsiteY1" fmla="*/ 1543050 h 2857500"/>
                                  <a:gd name="connsiteX2" fmla="*/ 334913 w 952067"/>
                                  <a:gd name="connsiteY2" fmla="*/ 1630049 h 2857500"/>
                                  <a:gd name="connsiteX3" fmla="*/ 457254 w 952067"/>
                                  <a:gd name="connsiteY3" fmla="*/ 1729424 h 2857500"/>
                                  <a:gd name="connsiteX4" fmla="*/ 676614 w 952067"/>
                                  <a:gd name="connsiteY4" fmla="*/ 1724025 h 2857500"/>
                                  <a:gd name="connsiteX5" fmla="*/ 848067 w 952067"/>
                                  <a:gd name="connsiteY5" fmla="*/ 1285875 h 2857500"/>
                                  <a:gd name="connsiteX6" fmla="*/ 952067 w 952067"/>
                                  <a:gd name="connsiteY6" fmla="*/ 0 h 2857500"/>
                                  <a:gd name="connsiteX0" fmla="*/ 261 w 952067"/>
                                  <a:gd name="connsiteY0" fmla="*/ 2857500 h 2857500"/>
                                  <a:gd name="connsiteX1" fmla="*/ 66959 w 952067"/>
                                  <a:gd name="connsiteY1" fmla="*/ 1543050 h 2857500"/>
                                  <a:gd name="connsiteX2" fmla="*/ 334913 w 952067"/>
                                  <a:gd name="connsiteY2" fmla="*/ 1630049 h 2857500"/>
                                  <a:gd name="connsiteX3" fmla="*/ 457254 w 952067"/>
                                  <a:gd name="connsiteY3" fmla="*/ 1729424 h 2857500"/>
                                  <a:gd name="connsiteX4" fmla="*/ 676614 w 952067"/>
                                  <a:gd name="connsiteY4" fmla="*/ 1724025 h 2857500"/>
                                  <a:gd name="connsiteX5" fmla="*/ 848067 w 952067"/>
                                  <a:gd name="connsiteY5" fmla="*/ 1285875 h 2857500"/>
                                  <a:gd name="connsiteX6" fmla="*/ 952067 w 952067"/>
                                  <a:gd name="connsiteY6" fmla="*/ 0 h 2857500"/>
                                  <a:gd name="connsiteX0" fmla="*/ 261 w 952067"/>
                                  <a:gd name="connsiteY0" fmla="*/ 2857500 h 2857500"/>
                                  <a:gd name="connsiteX1" fmla="*/ 66959 w 952067"/>
                                  <a:gd name="connsiteY1" fmla="*/ 1543050 h 2857500"/>
                                  <a:gd name="connsiteX2" fmla="*/ 334913 w 952067"/>
                                  <a:gd name="connsiteY2" fmla="*/ 1630049 h 2857500"/>
                                  <a:gd name="connsiteX3" fmla="*/ 457254 w 952067"/>
                                  <a:gd name="connsiteY3" fmla="*/ 1729424 h 2857500"/>
                                  <a:gd name="connsiteX4" fmla="*/ 717565 w 952067"/>
                                  <a:gd name="connsiteY4" fmla="*/ 1677675 h 2857500"/>
                                  <a:gd name="connsiteX5" fmla="*/ 848067 w 952067"/>
                                  <a:gd name="connsiteY5" fmla="*/ 1285875 h 2857500"/>
                                  <a:gd name="connsiteX6" fmla="*/ 952067 w 952067"/>
                                  <a:gd name="connsiteY6" fmla="*/ 0 h 2857500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7774 h 2865225"/>
                                  <a:gd name="connsiteX3" fmla="*/ 457254 w 1149064"/>
                                  <a:gd name="connsiteY3" fmla="*/ 1737149 h 2865225"/>
                                  <a:gd name="connsiteX4" fmla="*/ 717565 w 1149064"/>
                                  <a:gd name="connsiteY4" fmla="*/ 1685400 h 2865225"/>
                                  <a:gd name="connsiteX5" fmla="*/ 848067 w 1149064"/>
                                  <a:gd name="connsiteY5" fmla="*/ 1293600 h 2865225"/>
                                  <a:gd name="connsiteX6" fmla="*/ 1149064 w 1149064"/>
                                  <a:gd name="connsiteY6" fmla="*/ 0 h 2865225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7774 h 2865225"/>
                                  <a:gd name="connsiteX3" fmla="*/ 457254 w 1149064"/>
                                  <a:gd name="connsiteY3" fmla="*/ 1737149 h 2865225"/>
                                  <a:gd name="connsiteX4" fmla="*/ 717565 w 1149064"/>
                                  <a:gd name="connsiteY4" fmla="*/ 1685400 h 2865225"/>
                                  <a:gd name="connsiteX5" fmla="*/ 848067 w 1149064"/>
                                  <a:gd name="connsiteY5" fmla="*/ 1293600 h 2865225"/>
                                  <a:gd name="connsiteX6" fmla="*/ 1149064 w 1149064"/>
                                  <a:gd name="connsiteY6" fmla="*/ 0 h 2865225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7774 h 2865225"/>
                                  <a:gd name="connsiteX3" fmla="*/ 457254 w 1149064"/>
                                  <a:gd name="connsiteY3" fmla="*/ 1737149 h 2865225"/>
                                  <a:gd name="connsiteX4" fmla="*/ 717565 w 1149064"/>
                                  <a:gd name="connsiteY4" fmla="*/ 1685400 h 2865225"/>
                                  <a:gd name="connsiteX5" fmla="*/ 905540 w 1149064"/>
                                  <a:gd name="connsiteY5" fmla="*/ 1278146 h 2865225"/>
                                  <a:gd name="connsiteX6" fmla="*/ 1149064 w 1149064"/>
                                  <a:gd name="connsiteY6" fmla="*/ 0 h 2865225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7774 h 2865225"/>
                                  <a:gd name="connsiteX3" fmla="*/ 457254 w 1149064"/>
                                  <a:gd name="connsiteY3" fmla="*/ 1737149 h 2865225"/>
                                  <a:gd name="connsiteX4" fmla="*/ 717565 w 1149064"/>
                                  <a:gd name="connsiteY4" fmla="*/ 1685400 h 2865225"/>
                                  <a:gd name="connsiteX5" fmla="*/ 938380 w 1149064"/>
                                  <a:gd name="connsiteY5" fmla="*/ 1278146 h 2865225"/>
                                  <a:gd name="connsiteX6" fmla="*/ 1149064 w 1149064"/>
                                  <a:gd name="connsiteY6" fmla="*/ 0 h 2865225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7774 h 2865225"/>
                                  <a:gd name="connsiteX3" fmla="*/ 481885 w 1149064"/>
                                  <a:gd name="connsiteY3" fmla="*/ 1713970 h 2865225"/>
                                  <a:gd name="connsiteX4" fmla="*/ 717565 w 1149064"/>
                                  <a:gd name="connsiteY4" fmla="*/ 1685400 h 2865225"/>
                                  <a:gd name="connsiteX5" fmla="*/ 938380 w 1149064"/>
                                  <a:gd name="connsiteY5" fmla="*/ 1278146 h 2865225"/>
                                  <a:gd name="connsiteX6" fmla="*/ 1149064 w 1149064"/>
                                  <a:gd name="connsiteY6" fmla="*/ 0 h 2865225"/>
                                  <a:gd name="connsiteX0" fmla="*/ 261 w 1149064"/>
                                  <a:gd name="connsiteY0" fmla="*/ 2865225 h 2865225"/>
                                  <a:gd name="connsiteX1" fmla="*/ 66959 w 1149064"/>
                                  <a:gd name="connsiteY1" fmla="*/ 1550775 h 2865225"/>
                                  <a:gd name="connsiteX2" fmla="*/ 334913 w 1149064"/>
                                  <a:gd name="connsiteY2" fmla="*/ 1630048 h 2865225"/>
                                  <a:gd name="connsiteX3" fmla="*/ 481885 w 1149064"/>
                                  <a:gd name="connsiteY3" fmla="*/ 1713970 h 2865225"/>
                                  <a:gd name="connsiteX4" fmla="*/ 717565 w 1149064"/>
                                  <a:gd name="connsiteY4" fmla="*/ 1685400 h 2865225"/>
                                  <a:gd name="connsiteX5" fmla="*/ 938380 w 1149064"/>
                                  <a:gd name="connsiteY5" fmla="*/ 1278146 h 2865225"/>
                                  <a:gd name="connsiteX6" fmla="*/ 1149064 w 1149064"/>
                                  <a:gd name="connsiteY6" fmla="*/ 0 h 2865225"/>
                                  <a:gd name="connsiteX0" fmla="*/ 243 w 1149046"/>
                                  <a:gd name="connsiteY0" fmla="*/ 2865225 h 2865225"/>
                                  <a:gd name="connsiteX1" fmla="*/ 66941 w 1149046"/>
                                  <a:gd name="connsiteY1" fmla="*/ 1550775 h 2865225"/>
                                  <a:gd name="connsiteX2" fmla="*/ 326685 w 1149046"/>
                                  <a:gd name="connsiteY2" fmla="*/ 1614595 h 2865225"/>
                                  <a:gd name="connsiteX3" fmla="*/ 481867 w 1149046"/>
                                  <a:gd name="connsiteY3" fmla="*/ 1713970 h 2865225"/>
                                  <a:gd name="connsiteX4" fmla="*/ 717547 w 1149046"/>
                                  <a:gd name="connsiteY4" fmla="*/ 1685400 h 2865225"/>
                                  <a:gd name="connsiteX5" fmla="*/ 938362 w 1149046"/>
                                  <a:gd name="connsiteY5" fmla="*/ 1278146 h 2865225"/>
                                  <a:gd name="connsiteX6" fmla="*/ 1149046 w 1149046"/>
                                  <a:gd name="connsiteY6" fmla="*/ 0 h 2865225"/>
                                  <a:gd name="connsiteX0" fmla="*/ 243 w 1149046"/>
                                  <a:gd name="connsiteY0" fmla="*/ 2865225 h 2865225"/>
                                  <a:gd name="connsiteX1" fmla="*/ 66941 w 1149046"/>
                                  <a:gd name="connsiteY1" fmla="*/ 1550775 h 2865225"/>
                                  <a:gd name="connsiteX2" fmla="*/ 326685 w 1149046"/>
                                  <a:gd name="connsiteY2" fmla="*/ 1614595 h 2865225"/>
                                  <a:gd name="connsiteX3" fmla="*/ 481867 w 1149046"/>
                                  <a:gd name="connsiteY3" fmla="*/ 1713970 h 2865225"/>
                                  <a:gd name="connsiteX4" fmla="*/ 717547 w 1149046"/>
                                  <a:gd name="connsiteY4" fmla="*/ 1685400 h 2865225"/>
                                  <a:gd name="connsiteX5" fmla="*/ 938362 w 1149046"/>
                                  <a:gd name="connsiteY5" fmla="*/ 1278146 h 2865225"/>
                                  <a:gd name="connsiteX6" fmla="*/ 1149046 w 1149046"/>
                                  <a:gd name="connsiteY6" fmla="*/ 0 h 2865225"/>
                                  <a:gd name="connsiteX0" fmla="*/ 32 w 1285309"/>
                                  <a:gd name="connsiteY0" fmla="*/ 2828040 h 2828039"/>
                                  <a:gd name="connsiteX1" fmla="*/ 203204 w 1285309"/>
                                  <a:gd name="connsiteY1" fmla="*/ 1550775 h 2828039"/>
                                  <a:gd name="connsiteX2" fmla="*/ 462948 w 1285309"/>
                                  <a:gd name="connsiteY2" fmla="*/ 1614595 h 2828039"/>
                                  <a:gd name="connsiteX3" fmla="*/ 618130 w 1285309"/>
                                  <a:gd name="connsiteY3" fmla="*/ 1713970 h 2828039"/>
                                  <a:gd name="connsiteX4" fmla="*/ 853810 w 1285309"/>
                                  <a:gd name="connsiteY4" fmla="*/ 1685400 h 2828039"/>
                                  <a:gd name="connsiteX5" fmla="*/ 1074625 w 1285309"/>
                                  <a:gd name="connsiteY5" fmla="*/ 1278146 h 2828039"/>
                                  <a:gd name="connsiteX6" fmla="*/ 1285309 w 1285309"/>
                                  <a:gd name="connsiteY6" fmla="*/ 0 h 2828039"/>
                                  <a:gd name="connsiteX0" fmla="*/ 0 w 1285277"/>
                                  <a:gd name="connsiteY0" fmla="*/ 2828040 h 2828040"/>
                                  <a:gd name="connsiteX1" fmla="*/ 203172 w 1285277"/>
                                  <a:gd name="connsiteY1" fmla="*/ 1550775 h 2828040"/>
                                  <a:gd name="connsiteX2" fmla="*/ 462916 w 1285277"/>
                                  <a:gd name="connsiteY2" fmla="*/ 1614595 h 2828040"/>
                                  <a:gd name="connsiteX3" fmla="*/ 618098 w 1285277"/>
                                  <a:gd name="connsiteY3" fmla="*/ 1713970 h 2828040"/>
                                  <a:gd name="connsiteX4" fmla="*/ 853778 w 1285277"/>
                                  <a:gd name="connsiteY4" fmla="*/ 1685400 h 2828040"/>
                                  <a:gd name="connsiteX5" fmla="*/ 1074593 w 1285277"/>
                                  <a:gd name="connsiteY5" fmla="*/ 1278146 h 2828040"/>
                                  <a:gd name="connsiteX6" fmla="*/ 1285277 w 1285277"/>
                                  <a:gd name="connsiteY6" fmla="*/ 0 h 2828040"/>
                                  <a:gd name="connsiteX0" fmla="*/ 0 w 1372943"/>
                                  <a:gd name="connsiteY0" fmla="*/ 2635019 h 2635019"/>
                                  <a:gd name="connsiteX1" fmla="*/ 203172 w 1372943"/>
                                  <a:gd name="connsiteY1" fmla="*/ 1357754 h 2635019"/>
                                  <a:gd name="connsiteX2" fmla="*/ 462916 w 1372943"/>
                                  <a:gd name="connsiteY2" fmla="*/ 1421574 h 2635019"/>
                                  <a:gd name="connsiteX3" fmla="*/ 618098 w 1372943"/>
                                  <a:gd name="connsiteY3" fmla="*/ 1520949 h 2635019"/>
                                  <a:gd name="connsiteX4" fmla="*/ 853778 w 1372943"/>
                                  <a:gd name="connsiteY4" fmla="*/ 1492379 h 2635019"/>
                                  <a:gd name="connsiteX5" fmla="*/ 1074593 w 1372943"/>
                                  <a:gd name="connsiteY5" fmla="*/ 1085125 h 2635019"/>
                                  <a:gd name="connsiteX6" fmla="*/ 1372943 w 1372943"/>
                                  <a:gd name="connsiteY6" fmla="*/ 0 h 2635019"/>
                                  <a:gd name="connsiteX0" fmla="*/ 0 w 1372943"/>
                                  <a:gd name="connsiteY0" fmla="*/ 2635019 h 2635019"/>
                                  <a:gd name="connsiteX1" fmla="*/ 203172 w 1372943"/>
                                  <a:gd name="connsiteY1" fmla="*/ 1357754 h 2635019"/>
                                  <a:gd name="connsiteX2" fmla="*/ 462916 w 1372943"/>
                                  <a:gd name="connsiteY2" fmla="*/ 1421574 h 2635019"/>
                                  <a:gd name="connsiteX3" fmla="*/ 618098 w 1372943"/>
                                  <a:gd name="connsiteY3" fmla="*/ 1520949 h 2635019"/>
                                  <a:gd name="connsiteX4" fmla="*/ 853778 w 1372943"/>
                                  <a:gd name="connsiteY4" fmla="*/ 1492379 h 2635019"/>
                                  <a:gd name="connsiteX5" fmla="*/ 1074593 w 1372943"/>
                                  <a:gd name="connsiteY5" fmla="*/ 1085125 h 2635019"/>
                                  <a:gd name="connsiteX6" fmla="*/ 1372943 w 1372943"/>
                                  <a:gd name="connsiteY6" fmla="*/ 0 h 2635019"/>
                                  <a:gd name="connsiteX0" fmla="*/ 1 w 1502845"/>
                                  <a:gd name="connsiteY0" fmla="*/ 3541716 h 3541716"/>
                                  <a:gd name="connsiteX1" fmla="*/ 333074 w 1502845"/>
                                  <a:gd name="connsiteY1" fmla="*/ 1357754 h 3541716"/>
                                  <a:gd name="connsiteX2" fmla="*/ 592818 w 1502845"/>
                                  <a:gd name="connsiteY2" fmla="*/ 1421574 h 3541716"/>
                                  <a:gd name="connsiteX3" fmla="*/ 748000 w 1502845"/>
                                  <a:gd name="connsiteY3" fmla="*/ 1520949 h 3541716"/>
                                  <a:gd name="connsiteX4" fmla="*/ 983680 w 1502845"/>
                                  <a:gd name="connsiteY4" fmla="*/ 1492379 h 3541716"/>
                                  <a:gd name="connsiteX5" fmla="*/ 1204495 w 1502845"/>
                                  <a:gd name="connsiteY5" fmla="*/ 1085125 h 3541716"/>
                                  <a:gd name="connsiteX6" fmla="*/ 1502845 w 1502845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063 w 1502844"/>
                                  <a:gd name="connsiteY2" fmla="*/ 1450396 h 3541716"/>
                                  <a:gd name="connsiteX3" fmla="*/ 747999 w 1502844"/>
                                  <a:gd name="connsiteY3" fmla="*/ 1520949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747999 w 1502844"/>
                                  <a:gd name="connsiteY3" fmla="*/ 1520949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747999 w 1502844"/>
                                  <a:gd name="connsiteY3" fmla="*/ 1520949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704312 w 1502844"/>
                                  <a:gd name="connsiteY3" fmla="*/ 1504861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704312 w 1502844"/>
                                  <a:gd name="connsiteY3" fmla="*/ 1504861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670799 w 1502844"/>
                                  <a:gd name="connsiteY3" fmla="*/ 1501677 h 3541716"/>
                                  <a:gd name="connsiteX4" fmla="*/ 983679 w 1502844"/>
                                  <a:gd name="connsiteY4" fmla="*/ 1492379 h 3541716"/>
                                  <a:gd name="connsiteX5" fmla="*/ 1204494 w 1502844"/>
                                  <a:gd name="connsiteY5" fmla="*/ 1085125 h 3541716"/>
                                  <a:gd name="connsiteX6" fmla="*/ 1502844 w 1502844"/>
                                  <a:gd name="connsiteY6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83679 w 1502844"/>
                                  <a:gd name="connsiteY3" fmla="*/ 1492379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83679 w 1502844"/>
                                  <a:gd name="connsiteY3" fmla="*/ 1492379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83679 w 1502844"/>
                                  <a:gd name="connsiteY3" fmla="*/ 1492379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83679 w 1502844"/>
                                  <a:gd name="connsiteY3" fmla="*/ 1492379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52164 w 1502844"/>
                                  <a:gd name="connsiteY3" fmla="*/ 1465502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31787 w 1502844"/>
                                  <a:gd name="connsiteY2" fmla="*/ 1442037 h 3541716"/>
                                  <a:gd name="connsiteX3" fmla="*/ 952164 w 1502844"/>
                                  <a:gd name="connsiteY3" fmla="*/ 1465502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43959 w 1502844"/>
                                  <a:gd name="connsiteY2" fmla="*/ 1431248 h 3541716"/>
                                  <a:gd name="connsiteX3" fmla="*/ 952164 w 1502844"/>
                                  <a:gd name="connsiteY3" fmla="*/ 1465502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502844"/>
                                  <a:gd name="connsiteY0" fmla="*/ 3541716 h 3541716"/>
                                  <a:gd name="connsiteX1" fmla="*/ 333073 w 1502844"/>
                                  <a:gd name="connsiteY1" fmla="*/ 1357754 h 3541716"/>
                                  <a:gd name="connsiteX2" fmla="*/ 643959 w 1502844"/>
                                  <a:gd name="connsiteY2" fmla="*/ 1431248 h 3541716"/>
                                  <a:gd name="connsiteX3" fmla="*/ 952164 w 1502844"/>
                                  <a:gd name="connsiteY3" fmla="*/ 1465502 h 3541716"/>
                                  <a:gd name="connsiteX4" fmla="*/ 1204494 w 1502844"/>
                                  <a:gd name="connsiteY4" fmla="*/ 1085125 h 3541716"/>
                                  <a:gd name="connsiteX5" fmla="*/ 1502844 w 1502844"/>
                                  <a:gd name="connsiteY5" fmla="*/ 0 h 3541716"/>
                                  <a:gd name="connsiteX0" fmla="*/ 0 w 1458160"/>
                                  <a:gd name="connsiteY0" fmla="*/ 3545957 h 3545956"/>
                                  <a:gd name="connsiteX1" fmla="*/ 288389 w 1458160"/>
                                  <a:gd name="connsiteY1" fmla="*/ 1357754 h 3545956"/>
                                  <a:gd name="connsiteX2" fmla="*/ 599275 w 1458160"/>
                                  <a:gd name="connsiteY2" fmla="*/ 1431248 h 3545956"/>
                                  <a:gd name="connsiteX3" fmla="*/ 907480 w 1458160"/>
                                  <a:gd name="connsiteY3" fmla="*/ 1465502 h 3545956"/>
                                  <a:gd name="connsiteX4" fmla="*/ 1159810 w 1458160"/>
                                  <a:gd name="connsiteY4" fmla="*/ 1085125 h 3545956"/>
                                  <a:gd name="connsiteX5" fmla="*/ 1458160 w 1458160"/>
                                  <a:gd name="connsiteY5" fmla="*/ 0 h 3545956"/>
                                  <a:gd name="connsiteX0" fmla="*/ 0 w 1449138"/>
                                  <a:gd name="connsiteY0" fmla="*/ 3572507 h 3572507"/>
                                  <a:gd name="connsiteX1" fmla="*/ 288389 w 1449138"/>
                                  <a:gd name="connsiteY1" fmla="*/ 1384304 h 3572507"/>
                                  <a:gd name="connsiteX2" fmla="*/ 599275 w 1449138"/>
                                  <a:gd name="connsiteY2" fmla="*/ 1457798 h 3572507"/>
                                  <a:gd name="connsiteX3" fmla="*/ 907480 w 1449138"/>
                                  <a:gd name="connsiteY3" fmla="*/ 1492052 h 3572507"/>
                                  <a:gd name="connsiteX4" fmla="*/ 1159810 w 1449138"/>
                                  <a:gd name="connsiteY4" fmla="*/ 1111675 h 3572507"/>
                                  <a:gd name="connsiteX5" fmla="*/ 1449138 w 1449138"/>
                                  <a:gd name="connsiteY5" fmla="*/ 1 h 3572507"/>
                                  <a:gd name="connsiteX0" fmla="*/ 0 w 1449138"/>
                                  <a:gd name="connsiteY0" fmla="*/ 3572506 h 3572506"/>
                                  <a:gd name="connsiteX1" fmla="*/ 599275 w 1449138"/>
                                  <a:gd name="connsiteY1" fmla="*/ 1457797 h 3572506"/>
                                  <a:gd name="connsiteX2" fmla="*/ 907480 w 1449138"/>
                                  <a:gd name="connsiteY2" fmla="*/ 1492051 h 3572506"/>
                                  <a:gd name="connsiteX3" fmla="*/ 1159810 w 1449138"/>
                                  <a:gd name="connsiteY3" fmla="*/ 1111674 h 3572506"/>
                                  <a:gd name="connsiteX4" fmla="*/ 1449138 w 1449138"/>
                                  <a:gd name="connsiteY4" fmla="*/ 0 h 3572506"/>
                                  <a:gd name="connsiteX0" fmla="*/ 1 w 1122645"/>
                                  <a:gd name="connsiteY0" fmla="*/ 235498 h 1577365"/>
                                  <a:gd name="connsiteX1" fmla="*/ 272782 w 1122645"/>
                                  <a:gd name="connsiteY1" fmla="*/ 1457797 h 1577365"/>
                                  <a:gd name="connsiteX2" fmla="*/ 580987 w 1122645"/>
                                  <a:gd name="connsiteY2" fmla="*/ 1492051 h 1577365"/>
                                  <a:gd name="connsiteX3" fmla="*/ 833317 w 1122645"/>
                                  <a:gd name="connsiteY3" fmla="*/ 1111674 h 1577365"/>
                                  <a:gd name="connsiteX4" fmla="*/ 1122645 w 1122645"/>
                                  <a:gd name="connsiteY4" fmla="*/ 0 h 1577365"/>
                                  <a:gd name="connsiteX0" fmla="*/ 0 w 1122644"/>
                                  <a:gd name="connsiteY0" fmla="*/ 235498 h 1577365"/>
                                  <a:gd name="connsiteX1" fmla="*/ 272781 w 1122644"/>
                                  <a:gd name="connsiteY1" fmla="*/ 1457797 h 1577365"/>
                                  <a:gd name="connsiteX2" fmla="*/ 580986 w 1122644"/>
                                  <a:gd name="connsiteY2" fmla="*/ 1492051 h 1577365"/>
                                  <a:gd name="connsiteX3" fmla="*/ 833316 w 1122644"/>
                                  <a:gd name="connsiteY3" fmla="*/ 1111674 h 1577365"/>
                                  <a:gd name="connsiteX4" fmla="*/ 1122644 w 1122644"/>
                                  <a:gd name="connsiteY4" fmla="*/ 0 h 1577365"/>
                                  <a:gd name="connsiteX0" fmla="*/ 0 w 1107781"/>
                                  <a:gd name="connsiteY0" fmla="*/ 0 h 1782833"/>
                                  <a:gd name="connsiteX1" fmla="*/ 257918 w 1107781"/>
                                  <a:gd name="connsiteY1" fmla="*/ 1634037 h 1782833"/>
                                  <a:gd name="connsiteX2" fmla="*/ 566123 w 1107781"/>
                                  <a:gd name="connsiteY2" fmla="*/ 1668291 h 1782833"/>
                                  <a:gd name="connsiteX3" fmla="*/ 818453 w 1107781"/>
                                  <a:gd name="connsiteY3" fmla="*/ 1287914 h 1782833"/>
                                  <a:gd name="connsiteX4" fmla="*/ 1107781 w 1107781"/>
                                  <a:gd name="connsiteY4" fmla="*/ 176240 h 1782833"/>
                                  <a:gd name="connsiteX0" fmla="*/ 0 w 1107781"/>
                                  <a:gd name="connsiteY0" fmla="*/ 0 h 1670583"/>
                                  <a:gd name="connsiteX1" fmla="*/ 212879 w 1107781"/>
                                  <a:gd name="connsiteY1" fmla="*/ 1366993 h 1670583"/>
                                  <a:gd name="connsiteX2" fmla="*/ 566123 w 1107781"/>
                                  <a:gd name="connsiteY2" fmla="*/ 1668291 h 1670583"/>
                                  <a:gd name="connsiteX3" fmla="*/ 818453 w 1107781"/>
                                  <a:gd name="connsiteY3" fmla="*/ 1287914 h 1670583"/>
                                  <a:gd name="connsiteX4" fmla="*/ 1107781 w 1107781"/>
                                  <a:gd name="connsiteY4" fmla="*/ 176240 h 1670583"/>
                                  <a:gd name="connsiteX0" fmla="*/ 0 w 1107781"/>
                                  <a:gd name="connsiteY0" fmla="*/ 0 h 1669811"/>
                                  <a:gd name="connsiteX1" fmla="*/ 105929 w 1107781"/>
                                  <a:gd name="connsiteY1" fmla="*/ 1355440 h 1669811"/>
                                  <a:gd name="connsiteX2" fmla="*/ 566123 w 1107781"/>
                                  <a:gd name="connsiteY2" fmla="*/ 1668291 h 1669811"/>
                                  <a:gd name="connsiteX3" fmla="*/ 818453 w 1107781"/>
                                  <a:gd name="connsiteY3" fmla="*/ 1287914 h 1669811"/>
                                  <a:gd name="connsiteX4" fmla="*/ 1107781 w 1107781"/>
                                  <a:gd name="connsiteY4" fmla="*/ 176240 h 1669811"/>
                                  <a:gd name="connsiteX0" fmla="*/ 0 w 1053127"/>
                                  <a:gd name="connsiteY0" fmla="*/ 0 h 1669811"/>
                                  <a:gd name="connsiteX1" fmla="*/ 105929 w 1053127"/>
                                  <a:gd name="connsiteY1" fmla="*/ 1355440 h 1669811"/>
                                  <a:gd name="connsiteX2" fmla="*/ 566123 w 1053127"/>
                                  <a:gd name="connsiteY2" fmla="*/ 1668291 h 1669811"/>
                                  <a:gd name="connsiteX3" fmla="*/ 818453 w 1053127"/>
                                  <a:gd name="connsiteY3" fmla="*/ 1287914 h 1669811"/>
                                  <a:gd name="connsiteX4" fmla="*/ 1053127 w 1053127"/>
                                  <a:gd name="connsiteY4" fmla="*/ 158378 h 1669811"/>
                                  <a:gd name="connsiteX0" fmla="*/ 0 w 1053127"/>
                                  <a:gd name="connsiteY0" fmla="*/ 0 h 1669811"/>
                                  <a:gd name="connsiteX1" fmla="*/ 105929 w 1053127"/>
                                  <a:gd name="connsiteY1" fmla="*/ 1355440 h 1669811"/>
                                  <a:gd name="connsiteX2" fmla="*/ 566123 w 1053127"/>
                                  <a:gd name="connsiteY2" fmla="*/ 1668291 h 1669811"/>
                                  <a:gd name="connsiteX3" fmla="*/ 818453 w 1053127"/>
                                  <a:gd name="connsiteY3" fmla="*/ 1287914 h 1669811"/>
                                  <a:gd name="connsiteX4" fmla="*/ 1053127 w 1053127"/>
                                  <a:gd name="connsiteY4" fmla="*/ 158378 h 1669811"/>
                                  <a:gd name="connsiteX0" fmla="*/ 0 w 1053127"/>
                                  <a:gd name="connsiteY0" fmla="*/ 0 h 1684950"/>
                                  <a:gd name="connsiteX1" fmla="*/ 105929 w 1053127"/>
                                  <a:gd name="connsiteY1" fmla="*/ 1355440 h 1684950"/>
                                  <a:gd name="connsiteX2" fmla="*/ 487048 w 1053127"/>
                                  <a:gd name="connsiteY2" fmla="*/ 1683665 h 1684950"/>
                                  <a:gd name="connsiteX3" fmla="*/ 818453 w 1053127"/>
                                  <a:gd name="connsiteY3" fmla="*/ 1287914 h 1684950"/>
                                  <a:gd name="connsiteX4" fmla="*/ 1053127 w 1053127"/>
                                  <a:gd name="connsiteY4" fmla="*/ 158378 h 1684950"/>
                                  <a:gd name="connsiteX0" fmla="*/ 0 w 1053127"/>
                                  <a:gd name="connsiteY0" fmla="*/ 0 h 1683901"/>
                                  <a:gd name="connsiteX1" fmla="*/ 82683 w 1053127"/>
                                  <a:gd name="connsiteY1" fmla="*/ 1245305 h 1683901"/>
                                  <a:gd name="connsiteX2" fmla="*/ 487048 w 1053127"/>
                                  <a:gd name="connsiteY2" fmla="*/ 1683665 h 1683901"/>
                                  <a:gd name="connsiteX3" fmla="*/ 818453 w 1053127"/>
                                  <a:gd name="connsiteY3" fmla="*/ 1287914 h 1683901"/>
                                  <a:gd name="connsiteX4" fmla="*/ 1053127 w 1053127"/>
                                  <a:gd name="connsiteY4" fmla="*/ 158378 h 1683901"/>
                                  <a:gd name="connsiteX0" fmla="*/ 0 w 1053127"/>
                                  <a:gd name="connsiteY0" fmla="*/ 0 h 1683689"/>
                                  <a:gd name="connsiteX1" fmla="*/ 82683 w 1053127"/>
                                  <a:gd name="connsiteY1" fmla="*/ 1245305 h 1683689"/>
                                  <a:gd name="connsiteX2" fmla="*/ 487048 w 1053127"/>
                                  <a:gd name="connsiteY2" fmla="*/ 1683665 h 1683689"/>
                                  <a:gd name="connsiteX3" fmla="*/ 888809 w 1053127"/>
                                  <a:gd name="connsiteY3" fmla="*/ 1259642 h 1683689"/>
                                  <a:gd name="connsiteX4" fmla="*/ 1053127 w 1053127"/>
                                  <a:gd name="connsiteY4" fmla="*/ 158378 h 1683689"/>
                                  <a:gd name="connsiteX0" fmla="*/ 0 w 1094295"/>
                                  <a:gd name="connsiteY0" fmla="*/ 0 h 1683688"/>
                                  <a:gd name="connsiteX1" fmla="*/ 82683 w 1094295"/>
                                  <a:gd name="connsiteY1" fmla="*/ 1245305 h 1683688"/>
                                  <a:gd name="connsiteX2" fmla="*/ 487048 w 1094295"/>
                                  <a:gd name="connsiteY2" fmla="*/ 1683665 h 1683688"/>
                                  <a:gd name="connsiteX3" fmla="*/ 888809 w 1094295"/>
                                  <a:gd name="connsiteY3" fmla="*/ 1259642 h 1683688"/>
                                  <a:gd name="connsiteX4" fmla="*/ 1094295 w 1094295"/>
                                  <a:gd name="connsiteY4" fmla="*/ 138910 h 1683688"/>
                                  <a:gd name="connsiteX0" fmla="*/ 0 w 1094295"/>
                                  <a:gd name="connsiteY0" fmla="*/ 0 h 1683688"/>
                                  <a:gd name="connsiteX1" fmla="*/ 82683 w 1094295"/>
                                  <a:gd name="connsiteY1" fmla="*/ 1245305 h 1683688"/>
                                  <a:gd name="connsiteX2" fmla="*/ 487048 w 1094295"/>
                                  <a:gd name="connsiteY2" fmla="*/ 1683665 h 1683688"/>
                                  <a:gd name="connsiteX3" fmla="*/ 888809 w 1094295"/>
                                  <a:gd name="connsiteY3" fmla="*/ 1259642 h 1683688"/>
                                  <a:gd name="connsiteX4" fmla="*/ 1094295 w 1094295"/>
                                  <a:gd name="connsiteY4" fmla="*/ 138910 h 1683688"/>
                                  <a:gd name="connsiteX0" fmla="*/ 0 w 1094295"/>
                                  <a:gd name="connsiteY0" fmla="*/ 0 h 1597246"/>
                                  <a:gd name="connsiteX1" fmla="*/ 82683 w 1094295"/>
                                  <a:gd name="connsiteY1" fmla="*/ 1245305 h 1597246"/>
                                  <a:gd name="connsiteX2" fmla="*/ 461530 w 1094295"/>
                                  <a:gd name="connsiteY2" fmla="*/ 1597201 h 1597246"/>
                                  <a:gd name="connsiteX3" fmla="*/ 888809 w 1094295"/>
                                  <a:gd name="connsiteY3" fmla="*/ 1259642 h 1597246"/>
                                  <a:gd name="connsiteX4" fmla="*/ 1094295 w 1094295"/>
                                  <a:gd name="connsiteY4" fmla="*/ 138910 h 1597246"/>
                                  <a:gd name="connsiteX0" fmla="*/ 0 w 1094295"/>
                                  <a:gd name="connsiteY0" fmla="*/ 0 h 1597246"/>
                                  <a:gd name="connsiteX1" fmla="*/ 82683 w 1094295"/>
                                  <a:gd name="connsiteY1" fmla="*/ 1245305 h 1597246"/>
                                  <a:gd name="connsiteX2" fmla="*/ 461530 w 1094295"/>
                                  <a:gd name="connsiteY2" fmla="*/ 1597201 h 1597246"/>
                                  <a:gd name="connsiteX3" fmla="*/ 888809 w 1094295"/>
                                  <a:gd name="connsiteY3" fmla="*/ 1259642 h 1597246"/>
                                  <a:gd name="connsiteX4" fmla="*/ 1094295 w 1094295"/>
                                  <a:gd name="connsiteY4" fmla="*/ 138910 h 1597246"/>
                                  <a:gd name="connsiteX0" fmla="*/ 0 w 1094295"/>
                                  <a:gd name="connsiteY0" fmla="*/ 0 h 1597246"/>
                                  <a:gd name="connsiteX1" fmla="*/ 82683 w 1094295"/>
                                  <a:gd name="connsiteY1" fmla="*/ 1245305 h 1597246"/>
                                  <a:gd name="connsiteX2" fmla="*/ 461530 w 1094295"/>
                                  <a:gd name="connsiteY2" fmla="*/ 1597201 h 1597246"/>
                                  <a:gd name="connsiteX3" fmla="*/ 888809 w 1094295"/>
                                  <a:gd name="connsiteY3" fmla="*/ 1259642 h 1597246"/>
                                  <a:gd name="connsiteX4" fmla="*/ 1094295 w 1094295"/>
                                  <a:gd name="connsiteY4" fmla="*/ 138910 h 1597246"/>
                                  <a:gd name="connsiteX0" fmla="*/ 9524 w 1103819"/>
                                  <a:gd name="connsiteY0" fmla="*/ 0 h 1597292"/>
                                  <a:gd name="connsiteX1" fmla="*/ 44165 w 1103819"/>
                                  <a:gd name="connsiteY1" fmla="*/ 1275989 h 1597292"/>
                                  <a:gd name="connsiteX2" fmla="*/ 471054 w 1103819"/>
                                  <a:gd name="connsiteY2" fmla="*/ 1597201 h 1597292"/>
                                  <a:gd name="connsiteX3" fmla="*/ 898333 w 1103819"/>
                                  <a:gd name="connsiteY3" fmla="*/ 1259642 h 1597292"/>
                                  <a:gd name="connsiteX4" fmla="*/ 1103819 w 1103819"/>
                                  <a:gd name="connsiteY4" fmla="*/ 138910 h 1597292"/>
                                  <a:gd name="connsiteX0" fmla="*/ 28353 w 1122648"/>
                                  <a:gd name="connsiteY0" fmla="*/ 0 h 1597298"/>
                                  <a:gd name="connsiteX1" fmla="*/ 62994 w 1122648"/>
                                  <a:gd name="connsiteY1" fmla="*/ 1275989 h 1597298"/>
                                  <a:gd name="connsiteX2" fmla="*/ 489883 w 1122648"/>
                                  <a:gd name="connsiteY2" fmla="*/ 1597201 h 1597298"/>
                                  <a:gd name="connsiteX3" fmla="*/ 917162 w 1122648"/>
                                  <a:gd name="connsiteY3" fmla="*/ 1259642 h 1597298"/>
                                  <a:gd name="connsiteX4" fmla="*/ 1122648 w 1122648"/>
                                  <a:gd name="connsiteY4" fmla="*/ 138910 h 1597298"/>
                                  <a:gd name="connsiteX0" fmla="*/ 10511 w 1104806"/>
                                  <a:gd name="connsiteY0" fmla="*/ 0 h 1563060"/>
                                  <a:gd name="connsiteX1" fmla="*/ 45152 w 1104806"/>
                                  <a:gd name="connsiteY1" fmla="*/ 1275989 h 1563060"/>
                                  <a:gd name="connsiteX2" fmla="*/ 486608 w 1104806"/>
                                  <a:gd name="connsiteY2" fmla="*/ 1562900 h 1563060"/>
                                  <a:gd name="connsiteX3" fmla="*/ 899320 w 1104806"/>
                                  <a:gd name="connsiteY3" fmla="*/ 1259642 h 1563060"/>
                                  <a:gd name="connsiteX4" fmla="*/ 1104806 w 1104806"/>
                                  <a:gd name="connsiteY4" fmla="*/ 138910 h 1563060"/>
                                  <a:gd name="connsiteX0" fmla="*/ 10510 w 1104805"/>
                                  <a:gd name="connsiteY0" fmla="*/ 0 h 1563061"/>
                                  <a:gd name="connsiteX1" fmla="*/ 45152 w 1104805"/>
                                  <a:gd name="connsiteY1" fmla="*/ 1275990 h 1563061"/>
                                  <a:gd name="connsiteX2" fmla="*/ 486607 w 1104805"/>
                                  <a:gd name="connsiteY2" fmla="*/ 1562900 h 1563061"/>
                                  <a:gd name="connsiteX3" fmla="*/ 899319 w 1104805"/>
                                  <a:gd name="connsiteY3" fmla="*/ 1259642 h 1563061"/>
                                  <a:gd name="connsiteX4" fmla="*/ 1104805 w 1104805"/>
                                  <a:gd name="connsiteY4" fmla="*/ 138910 h 1563061"/>
                                  <a:gd name="connsiteX0" fmla="*/ 27381 w 1121676"/>
                                  <a:gd name="connsiteY0" fmla="*/ 0 h 1565106"/>
                                  <a:gd name="connsiteX1" fmla="*/ 36297 w 1121676"/>
                                  <a:gd name="connsiteY1" fmla="*/ 1309086 h 1565106"/>
                                  <a:gd name="connsiteX2" fmla="*/ 503478 w 1121676"/>
                                  <a:gd name="connsiteY2" fmla="*/ 1562900 h 1565106"/>
                                  <a:gd name="connsiteX3" fmla="*/ 916190 w 1121676"/>
                                  <a:gd name="connsiteY3" fmla="*/ 1259642 h 1565106"/>
                                  <a:gd name="connsiteX4" fmla="*/ 1121676 w 1121676"/>
                                  <a:gd name="connsiteY4" fmla="*/ 138910 h 1565106"/>
                                  <a:gd name="connsiteX0" fmla="*/ 27381 w 1013764"/>
                                  <a:gd name="connsiteY0" fmla="*/ 0 h 1565106"/>
                                  <a:gd name="connsiteX1" fmla="*/ 36297 w 1013764"/>
                                  <a:gd name="connsiteY1" fmla="*/ 1309086 h 1565106"/>
                                  <a:gd name="connsiteX2" fmla="*/ 503478 w 1013764"/>
                                  <a:gd name="connsiteY2" fmla="*/ 1562900 h 1565106"/>
                                  <a:gd name="connsiteX3" fmla="*/ 916190 w 1013764"/>
                                  <a:gd name="connsiteY3" fmla="*/ 1259642 h 1565106"/>
                                  <a:gd name="connsiteX4" fmla="*/ 1013764 w 1013764"/>
                                  <a:gd name="connsiteY4" fmla="*/ 67527 h 1565106"/>
                                  <a:gd name="connsiteX0" fmla="*/ 27381 w 1013764"/>
                                  <a:gd name="connsiteY0" fmla="*/ 0 h 1565106"/>
                                  <a:gd name="connsiteX1" fmla="*/ 36297 w 1013764"/>
                                  <a:gd name="connsiteY1" fmla="*/ 1309086 h 1565106"/>
                                  <a:gd name="connsiteX2" fmla="*/ 503478 w 1013764"/>
                                  <a:gd name="connsiteY2" fmla="*/ 1562900 h 1565106"/>
                                  <a:gd name="connsiteX3" fmla="*/ 916190 w 1013764"/>
                                  <a:gd name="connsiteY3" fmla="*/ 1259642 h 1565106"/>
                                  <a:gd name="connsiteX4" fmla="*/ 1013764 w 1013764"/>
                                  <a:gd name="connsiteY4" fmla="*/ 67527 h 1565106"/>
                                  <a:gd name="connsiteX0" fmla="*/ 0 w 1083505"/>
                                  <a:gd name="connsiteY0" fmla="*/ 0 h 1553103"/>
                                  <a:gd name="connsiteX1" fmla="*/ 106038 w 1083505"/>
                                  <a:gd name="connsiteY1" fmla="*/ 1297189 h 1553103"/>
                                  <a:gd name="connsiteX2" fmla="*/ 573219 w 1083505"/>
                                  <a:gd name="connsiteY2" fmla="*/ 1551003 h 1553103"/>
                                  <a:gd name="connsiteX3" fmla="*/ 985931 w 1083505"/>
                                  <a:gd name="connsiteY3" fmla="*/ 1247745 h 1553103"/>
                                  <a:gd name="connsiteX4" fmla="*/ 1083505 w 1083505"/>
                                  <a:gd name="connsiteY4" fmla="*/ 55630 h 1553103"/>
                                  <a:gd name="connsiteX0" fmla="*/ 0 w 1083505"/>
                                  <a:gd name="connsiteY0" fmla="*/ 0 h 1554399"/>
                                  <a:gd name="connsiteX1" fmla="*/ 106038 w 1083505"/>
                                  <a:gd name="connsiteY1" fmla="*/ 1297189 h 1554399"/>
                                  <a:gd name="connsiteX2" fmla="*/ 573219 w 1083505"/>
                                  <a:gd name="connsiteY2" fmla="*/ 1551003 h 1554399"/>
                                  <a:gd name="connsiteX3" fmla="*/ 931974 w 1083505"/>
                                  <a:gd name="connsiteY3" fmla="*/ 1223951 h 1554399"/>
                                  <a:gd name="connsiteX4" fmla="*/ 1083505 w 1083505"/>
                                  <a:gd name="connsiteY4" fmla="*/ 55630 h 1554399"/>
                                  <a:gd name="connsiteX0" fmla="*/ 0 w 1083505"/>
                                  <a:gd name="connsiteY0" fmla="*/ 0 h 1554399"/>
                                  <a:gd name="connsiteX1" fmla="*/ 106038 w 1083505"/>
                                  <a:gd name="connsiteY1" fmla="*/ 1297189 h 1554399"/>
                                  <a:gd name="connsiteX2" fmla="*/ 573219 w 1083505"/>
                                  <a:gd name="connsiteY2" fmla="*/ 1551003 h 1554399"/>
                                  <a:gd name="connsiteX3" fmla="*/ 931974 w 1083505"/>
                                  <a:gd name="connsiteY3" fmla="*/ 1223951 h 1554399"/>
                                  <a:gd name="connsiteX4" fmla="*/ 1083505 w 1083505"/>
                                  <a:gd name="connsiteY4" fmla="*/ 55630 h 1554399"/>
                                  <a:gd name="connsiteX0" fmla="*/ 0 w 1094296"/>
                                  <a:gd name="connsiteY0" fmla="*/ 0 h 1518355"/>
                                  <a:gd name="connsiteX1" fmla="*/ 116829 w 1094296"/>
                                  <a:gd name="connsiteY1" fmla="*/ 1261502 h 1518355"/>
                                  <a:gd name="connsiteX2" fmla="*/ 584010 w 1094296"/>
                                  <a:gd name="connsiteY2" fmla="*/ 1515316 h 1518355"/>
                                  <a:gd name="connsiteX3" fmla="*/ 942765 w 1094296"/>
                                  <a:gd name="connsiteY3" fmla="*/ 1188264 h 1518355"/>
                                  <a:gd name="connsiteX4" fmla="*/ 1094296 w 1094296"/>
                                  <a:gd name="connsiteY4" fmla="*/ 19943 h 151835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094296" h="1518355">
                                    <a:moveTo>
                                      <a:pt x="0" y="0"/>
                                    </a:moveTo>
                                    <a:cubicBezTo>
                                      <a:pt x="5939" y="300191"/>
                                      <a:pt x="19494" y="1008949"/>
                                      <a:pt x="116829" y="1261502"/>
                                    </a:cubicBezTo>
                                    <a:cubicBezTo>
                                      <a:pt x="214164" y="1514055"/>
                                      <a:pt x="446354" y="1527522"/>
                                      <a:pt x="584010" y="1515316"/>
                                    </a:cubicBezTo>
                                    <a:cubicBezTo>
                                      <a:pt x="721666" y="1503110"/>
                                      <a:pt x="813073" y="1436994"/>
                                      <a:pt x="942765" y="1188264"/>
                                    </a:cubicBezTo>
                                    <a:cubicBezTo>
                                      <a:pt x="1029292" y="939534"/>
                                      <a:pt x="1076210" y="677104"/>
                                      <a:pt x="1094296" y="1994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4765" y="21395"/>
                                <a:ext cx="670822" cy="29297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234102" w:rsidRDefault="00AD71BB" w:rsidP="004A1388">
                                  <w:pPr>
                                    <w:rPr>
                                      <w:lang w:val="en-SG"/>
                                    </w:rPr>
                                  </w:pPr>
                                  <w:r w:rsidRPr="00234102">
                                    <w:rPr>
                                      <w:position w:val="-10"/>
                                    </w:rPr>
                                    <w:object w:dxaOrig="740" w:dyaOrig="320">
                                      <v:shape id="_x0000_i1035" type="#_x0000_t75" style="width:33.8pt;height:16.05pt" o:ole="">
                                        <v:imagedata r:id="rId32" o:title=""/>
                                      </v:shape>
                                      <o:OLEObject Type="Embed" ProgID="Equation.DSMT4" ShapeID="_x0000_i1035" DrawAspect="Content" ObjectID="_1694496414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8640" y="21763"/>
                                <a:ext cx="538480" cy="3898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Default="00AD71BB" w:rsidP="004A1388">
                                  <w:r w:rsidRPr="00954719">
                                    <w:rPr>
                                      <w:position w:val="-6"/>
                                    </w:rPr>
                                    <w:object w:dxaOrig="560" w:dyaOrig="279">
                                      <v:shape id="_x0000_i1037" type="#_x0000_t75" style="width:27.7pt;height:12.75pt" o:ole="">
                                        <v:imagedata r:id="rId34" o:title=""/>
                                      </v:shape>
                                      <o:OLEObject Type="Embed" ProgID="Equation.DSMT4" ShapeID="_x0000_i1037" DrawAspect="Content" ObjectID="_1694496415" r:id="rId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67681" y="1087191"/>
                                <a:ext cx="340360" cy="3053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Default="00AD71BB" w:rsidP="004A1388">
                                  <w:r w:rsidRPr="00954719">
                                    <w:rPr>
                                      <w:position w:val="-6"/>
                                    </w:rPr>
                                    <w:object w:dxaOrig="240" w:dyaOrig="279">
                                      <v:shape id="_x0000_i1039" type="#_x0000_t75" style="width:12.2pt;height:12.75pt" o:ole="">
                                        <v:imagedata r:id="rId36" o:title=""/>
                                      </v:shape>
                                      <o:OLEObject Type="Embed" ProgID="Equation.DSMT4" ShapeID="_x0000_i1039" DrawAspect="Content" ObjectID="_1694496416" r:id="rId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22323" y="1095208"/>
                                <a:ext cx="259079" cy="2933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Default="00AD71BB" w:rsidP="004A1388">
                                  <w:r w:rsidRPr="00954719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41" type="#_x0000_t75" style="width:9.4pt;height:10.5pt" o:ole="">
                                        <v:imagedata r:id="rId38" o:title=""/>
                                      </v:shape>
                                      <o:OLEObject Type="Embed" ProgID="Equation.DSMT4" ShapeID="_x0000_i1041" DrawAspect="Content" ObjectID="_1694496417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7262" y="-253008"/>
                                <a:ext cx="328295" cy="3860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Default="00AD71BB" w:rsidP="004A1388">
                                  <w:r w:rsidRPr="0023401B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43" type="#_x0000_t75" style="width:10.5pt;height:12.75pt" o:ole="">
                                        <v:imagedata r:id="rId40" o:title=""/>
                                      </v:shape>
                                      <o:OLEObject Type="Embed" ProgID="Equation.DSMT4" ShapeID="_x0000_i1043" DrawAspect="Content" ObjectID="_1694496418" r:id="rId4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25891" y="920338"/>
                            <a:ext cx="345439" cy="3868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Default="00AD71BB" w:rsidP="004A1388">
                              <w:r w:rsidRPr="000821CA">
                                <w:rPr>
                                  <w:position w:val="-4"/>
                                </w:rPr>
                                <w:object w:dxaOrig="240" w:dyaOrig="260">
                                  <v:shape id="_x0000_i1045" type="#_x0000_t75" style="width:12.2pt;height:12.2pt" o:ole="">
                                    <v:imagedata r:id="rId42" o:title=""/>
                                  </v:shape>
                                  <o:OLEObject Type="Embed" ProgID="Equation.DSMT4" ShapeID="_x0000_i1045" DrawAspect="Content" ObjectID="_1694496419" r:id="rId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6890" y="1624223"/>
                            <a:ext cx="345439" cy="3868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Default="00AD71BB" w:rsidP="004A1388">
                              <w:r w:rsidRPr="000821CA">
                                <w:rPr>
                                  <w:position w:val="-4"/>
                                </w:rPr>
                                <w:object w:dxaOrig="240" w:dyaOrig="260">
                                  <v:shape id="_x0000_i1047" type="#_x0000_t75" style="width:12.2pt;height:12.2pt" o:ole="">
                                    <v:imagedata r:id="rId44" o:title=""/>
                                  </v:shape>
                                  <o:OLEObject Type="Embed" ProgID="Equation.DSMT4" ShapeID="_x0000_i1047" DrawAspect="Content" ObjectID="_1694496420" r:id="rId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8000" y="824797"/>
                            <a:ext cx="289473" cy="3874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Default="00AD71BB" w:rsidP="004A1388">
                              <w:r w:rsidRPr="005D215C">
                                <w:rPr>
                                  <w:position w:val="-6"/>
                                </w:rPr>
                                <w:object w:dxaOrig="240" w:dyaOrig="279">
                                  <v:shape id="_x0000_i1049" type="#_x0000_t75" style="width:12.2pt;height:12.75pt" o:ole="">
                                    <v:imagedata r:id="rId46" o:title=""/>
                                  </v:shape>
                                  <o:OLEObject Type="Embed" ProgID="Equation.DSMT4" ShapeID="_x0000_i1049" DrawAspect="Content" ObjectID="_1694496421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0B1C57" id="Group 1" o:spid="_x0000_s1032" style="position:absolute;left:0;text-align:left;margin-left:0;margin-top:.45pt;width:258.65pt;height:221pt;z-index:251677184;mso-position-horizontal:center;mso-position-horizontal-relative:margin;mso-width-relative:margin;mso-height-relative:margin" coordorigin="5135,-531" coordsize="33442,30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">
                <v:group id="Group 41" o:spid="_x0000_s1033" style="position:absolute;left:5135;top:-531;width:33443;height:30315" coordorigin="2149,-2530" coordsize="35663,33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2" o:spid="_x0000_s1034" type="#_x0000_t32" style="position:absolute;left:18424;top:-546;width:0;height:320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9vl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yFP4+xJ/gF79AgAA//8DAFBLAQItABQABgAIAAAAIQDb4fbL7gAAAIUBAAATAAAAAAAAAAAA&#10;AAAAAAAAAABbQ29udGVudF9UeXBlc10ueG1sUEsBAi0AFAAGAAgAAAAhAFr0LFu/AAAAFQEAAAsA&#10;AAAAAAAAAAAAAAAAHwEAAF9yZWxzLy5yZWxzUEsBAi0AFAAGAAgAAAAhAP9n2+XEAAAA2wAAAA8A&#10;AAAAAAAAAAAAAAAABwIAAGRycy9kb3ducmV2LnhtbFBLBQYAAAAAAwADALcAAAD4AgAAAAA=&#10;" strokecolor="black [3200]" strokeweight=".5pt">
                    <v:stroke endarrow="block" joinstyle="miter"/>
                  </v:shape>
                  <v:group id="Group 43" o:spid="_x0000_s1035" style="position:absolute;left:2149;top:-2530;width:35663;height:33090" coordorigin="2149,-2530" coordsize="35664,33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shape id="Straight Arrow Connector 44" o:spid="_x0000_s1036" type="#_x0000_t32" style="position:absolute;left:19458;top:-6016;width:0;height:34617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" strokecolor="black [3200]" strokeweight=".5pt">
                      <v:stroke endarrow="block" joinstyle="miter"/>
                    </v:shape>
                    <v:shape id="Straight Arrow Connector 45" o:spid="_x0000_s1037" type="#_x0000_t32" style="position:absolute;left:13446;top:3128;width:0;height:274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" strokecolor="black [3200]" strokeweight=".5pt">
                      <v:stroke dashstyle="dash" joinstyle="miter"/>
                    </v:shape>
                    <v:shape id="Straight Arrow Connector 46" o:spid="_x0000_s1038" type="#_x0000_t32" style="position:absolute;left:23334;top:2963;width:0;height:274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" strokecolor="black [3200]" strokeweight=".5pt">
                      <v:stroke dashstyle="dash" joinstyle="miter"/>
                    </v:shape>
                    <v:shape id="Freeform 47" o:spid="_x0000_s1039" style="position:absolute;left:4946;top:2997;width:7808;height:6729;rotation:454217fd;visibility:visible;mso-wrap-style:square;v-text-anchor:middle" coordsize="1727094,1530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" path="m1727094,v-8657,699737,39923,1420189,-237148,1517700c1212875,1615212,631290,1153053,,674821e" filled="f" strokecolor="black [3213]" strokeweight="1pt">
                      <v:stroke joinstyle="miter"/>
                      <v:path arrowok="t" o:connecttype="custom" o:connectlocs="780774,0;673566,667131;0,296629" o:connectangles="0,0,0"/>
                    </v:shape>
                    <v:shape id="Freeform 48" o:spid="_x0000_s1040" style="position:absolute;left:13233;top:14650;width:27413;height:4111;rotation:4419283fd;visibility:visible;mso-wrap-style:square;v-text-anchor:middle" coordsize="4947336,1574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" path="m4947336,1146181v-405034,394038,-1565061,500423,-2096720,383917c2358013,1530912,673400,520287,,-3e" filled="f" strokecolor="black [3213]" strokeweight="1pt">
                      <v:stroke joinstyle="miter"/>
                      <v:path arrowok="t" o:connecttype="custom" o:connectlocs="2741326,299234;1579530,399464;0,-1" o:connectangles="0,0,0"/>
                    </v:shape>
                    <v:shape id="Freeform 49" o:spid="_x0000_s1041" style="position:absolute;left:13794;top:19053;width:9149;height:11507;rotation:180;visibility:visible;mso-wrap-style:square;v-text-anchor:middle" coordsize="1094296,1518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" path="m,c5939,300191,19494,1008949,116829,1261502v97335,252553,329525,266020,467181,253814c721666,1503110,813073,1436994,942765,1188264,1029292,939534,1076210,677104,1094296,19943e" filled="f" strokecolor="black [3213]" strokeweight="1pt">
                      <v:stroke joinstyle="miter"/>
                      <v:path arrowok="t" o:connecttype="custom" o:connectlocs="0,0;97675,956009;488264,1148358;788202,900507;914890,15113" o:connectangles="0,0,0,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42" type="#_x0000_t202" style="position:absolute;left:9247;top:213;width:6708;height:29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" filled="f" stroked="f">
                      <v:textbox>
                        <w:txbxContent>
                          <w:p w:rsidR="00AD71BB" w:rsidRPr="00234102" w:rsidRDefault="00AD71BB" w:rsidP="004A1388">
                            <w:pPr>
                              <w:rPr>
                                <w:lang w:val="en-SG"/>
                              </w:rPr>
                            </w:pPr>
                            <w:r w:rsidRPr="00234102">
                              <w:rPr>
                                <w:position w:val="-10"/>
                              </w:rPr>
                              <w:object w:dxaOrig="740" w:dyaOrig="320">
                                <v:shape id="_x0000_i1035" type="#_x0000_t75" style="width:33.8pt;height:16.05pt" o:ole="">
                                  <v:imagedata r:id="rId32" o:title=""/>
                                </v:shape>
                                <o:OLEObject Type="Embed" ProgID="Equation.DSMT4" ShapeID="_x0000_i1035" DrawAspect="Content" ObjectID="_1694496414" r:id="rId48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3" type="#_x0000_t202" style="position:absolute;left:20986;top:217;width:5385;height:3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<v:textbox>
                        <w:txbxContent>
                          <w:p w:rsidR="00AD71BB" w:rsidRDefault="00AD71BB" w:rsidP="004A1388">
                            <w:r w:rsidRPr="00954719">
                              <w:rPr>
                                <w:position w:val="-6"/>
                              </w:rPr>
                              <w:object w:dxaOrig="560" w:dyaOrig="279">
                                <v:shape id="_x0000_i1037" type="#_x0000_t75" style="width:27.7pt;height:12.75pt" o:ole="">
                                  <v:imagedata r:id="rId34" o:title=""/>
                                </v:shape>
                                <o:OLEObject Type="Embed" ProgID="Equation.DSMT4" ShapeID="_x0000_i1037" DrawAspect="Content" ObjectID="_1694496415" r:id="rId49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4" type="#_x0000_t202" style="position:absolute;left:15676;top:10871;width:3404;height:3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:rsidR="00AD71BB" w:rsidRDefault="00AD71BB" w:rsidP="004A1388">
                            <w:r w:rsidRPr="00954719">
                              <w:rPr>
                                <w:position w:val="-6"/>
                              </w:rPr>
                              <w:object w:dxaOrig="240" w:dyaOrig="279">
                                <v:shape id="_x0000_i1039" type="#_x0000_t75" style="width:12.2pt;height:12.75pt" o:ole="">
                                  <v:imagedata r:id="rId36" o:title=""/>
                                </v:shape>
                                <o:OLEObject Type="Embed" ProgID="Equation.DSMT4" ShapeID="_x0000_i1039" DrawAspect="Content" ObjectID="_1694496416" r:id="rId50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5" type="#_x0000_t202" style="position:absolute;left:35223;top:10952;width:2591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:rsidR="00AD71BB" w:rsidRDefault="00AD71BB" w:rsidP="004A1388">
                            <w:r w:rsidRPr="00954719">
                              <w:rPr>
                                <w:position w:val="-6"/>
                              </w:rPr>
                              <w:object w:dxaOrig="200" w:dyaOrig="220">
                                <v:shape id="_x0000_i1041" type="#_x0000_t75" style="width:9.4pt;height:10.5pt" o:ole="">
                                  <v:imagedata r:id="rId38" o:title=""/>
                                </v:shape>
                                <o:OLEObject Type="Embed" ProgID="Equation.DSMT4" ShapeID="_x0000_i1041" DrawAspect="Content" ObjectID="_1694496417" r:id="rId51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6" type="#_x0000_t202" style="position:absolute;left:16172;top:-2530;width:3283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<v:textbox>
                        <w:txbxContent>
                          <w:p w:rsidR="00AD71BB" w:rsidRDefault="00AD71BB" w:rsidP="004A1388">
                            <w:r w:rsidRPr="0023401B">
                              <w:rPr>
                                <w:position w:val="-10"/>
                              </w:rPr>
                              <w:object w:dxaOrig="220" w:dyaOrig="260">
                                <v:shape id="_x0000_i1043" type="#_x0000_t75" style="width:10.5pt;height:12.75pt" o:ole="">
                                  <v:imagedata r:id="rId40" o:title=""/>
                                </v:shape>
                                <o:OLEObject Type="Embed" ProgID="Equation.DSMT4" ShapeID="_x0000_i1043" DrawAspect="Content" ObjectID="_1694496418" r:id="rId52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2" o:spid="_x0000_s1047" type="#_x0000_t202" style="position:absolute;left:25258;top:9203;width:3455;height:3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AD71BB" w:rsidRDefault="00AD71BB" w:rsidP="004A1388">
                        <w:r w:rsidRPr="000821CA">
                          <w:rPr>
                            <w:position w:val="-4"/>
                          </w:rPr>
                          <w:object w:dxaOrig="240" w:dyaOrig="260">
                            <v:shape id="_x0000_i1045" type="#_x0000_t75" style="width:12.2pt;height:12.2pt" o:ole="">
                              <v:imagedata r:id="rId42" o:title=""/>
                            </v:shape>
                            <o:OLEObject Type="Embed" ProgID="Equation.DSMT4" ShapeID="_x0000_i1045" DrawAspect="Content" ObjectID="_1694496419" r:id="rId53"/>
                          </w:object>
                        </w:r>
                      </w:p>
                    </w:txbxContent>
                  </v:textbox>
                </v:shape>
                <v:shape id="Text Box 2" o:spid="_x0000_s1048" type="#_x0000_t202" style="position:absolute;left:17968;top:16242;width:3455;height:3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:rsidR="00AD71BB" w:rsidRDefault="00AD71BB" w:rsidP="004A1388">
                        <w:r w:rsidRPr="000821CA">
                          <w:rPr>
                            <w:position w:val="-4"/>
                          </w:rPr>
                          <w:object w:dxaOrig="240" w:dyaOrig="260">
                            <v:shape id="_x0000_i1047" type="#_x0000_t75" style="width:12.2pt;height:12.2pt" o:ole="">
                              <v:imagedata r:id="rId44" o:title=""/>
                            </v:shape>
                            <o:OLEObject Type="Embed" ProgID="Equation.DSMT4" ShapeID="_x0000_i1047" DrawAspect="Content" ObjectID="_1694496420" r:id="rId54"/>
                          </w:object>
                        </w:r>
                      </w:p>
                    </w:txbxContent>
                  </v:textbox>
                </v:shape>
                <v:shape id="Text Box 2" o:spid="_x0000_s1049" type="#_x0000_t202" style="position:absolute;left:11980;top:8247;width:2894;height:3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AD71BB" w:rsidRDefault="00AD71BB" w:rsidP="004A1388">
                        <w:r w:rsidRPr="005D215C">
                          <w:rPr>
                            <w:position w:val="-6"/>
                          </w:rPr>
                          <w:object w:dxaOrig="240" w:dyaOrig="279">
                            <v:shape id="_x0000_i1049" type="#_x0000_t75" style="width:12.2pt;height:12.75pt" o:ole="">
                              <v:imagedata r:id="rId46" o:title=""/>
                            </v:shape>
                            <o:OLEObject Type="Embed" ProgID="Equation.DSMT4" ShapeID="_x0000_i1049" DrawAspect="Content" ObjectID="_1694496421" r:id="rId55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4A1388" w:rsidRDefault="004E0713" w:rsidP="00871970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  <w:r>
        <w:rPr>
          <w:b/>
        </w:rPr>
        <w:t>4</w:t>
      </w: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4A1388" w:rsidRDefault="004A1388" w:rsidP="00C81C6F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862384" w:rsidRDefault="004A1388" w:rsidP="00862384">
      <w:pPr>
        <w:spacing w:line="360" w:lineRule="auto"/>
        <w:ind w:left="720"/>
        <w:jc w:val="both"/>
      </w:pPr>
      <w:r w:rsidRPr="00D31796">
        <w:t xml:space="preserve">The </w:t>
      </w:r>
      <w:r>
        <w:t>diagram shows the curve</w:t>
      </w:r>
      <w:r w:rsidRPr="00CC6398">
        <w:rPr>
          <w:position w:val="-10"/>
        </w:rPr>
        <w:object w:dxaOrig="859" w:dyaOrig="320">
          <v:shape id="_x0000_i1050" type="#_x0000_t75" style="width:44.3pt;height:16.6pt" o:ole="">
            <v:imagedata r:id="rId56" o:title=""/>
          </v:shape>
          <o:OLEObject Type="Embed" ProgID="Equation.DSMT4" ShapeID="_x0000_i1050" DrawAspect="Content" ObjectID="_1694496332" r:id="rId57"/>
        </w:object>
      </w:r>
      <w:r w:rsidR="00862384">
        <w:t xml:space="preserve">. </w:t>
      </w:r>
      <w:r>
        <w:t>There are two vertical asymptotes with equations</w:t>
      </w:r>
      <w:r w:rsidR="00ED5125">
        <w:t xml:space="preserve"> </w:t>
      </w:r>
      <w:r w:rsidR="00ED5125" w:rsidRPr="00ED5125">
        <w:rPr>
          <w:position w:val="-6"/>
        </w:rPr>
        <w:object w:dxaOrig="700" w:dyaOrig="279">
          <v:shape id="_x0000_i1051" type="#_x0000_t75" style="width:34.9pt;height:14.95pt" o:ole="">
            <v:imagedata r:id="rId58" o:title=""/>
          </v:shape>
          <o:OLEObject Type="Embed" ProgID="Equation.DSMT4" ShapeID="_x0000_i1051" DrawAspect="Content" ObjectID="_1694496333" r:id="rId59"/>
        </w:object>
      </w:r>
      <w:r>
        <w:t xml:space="preserve"> and </w:t>
      </w:r>
      <w:r w:rsidR="00ED5125" w:rsidRPr="00ED5125">
        <w:rPr>
          <w:position w:val="-6"/>
        </w:rPr>
        <w:object w:dxaOrig="560" w:dyaOrig="279">
          <v:shape id="_x0000_i1052" type="#_x0000_t75" style="width:27.7pt;height:14.95pt" o:ole="">
            <v:imagedata r:id="rId60" o:title=""/>
          </v:shape>
          <o:OLEObject Type="Embed" ProgID="Equation.DSMT4" ShapeID="_x0000_i1052" DrawAspect="Content" ObjectID="_1694496334" r:id="rId61"/>
        </w:object>
      </w:r>
      <w:r>
        <w:t xml:space="preserve"> respectively. </w:t>
      </w:r>
      <w:r w:rsidRPr="00D31796">
        <w:t>The</w:t>
      </w:r>
      <w:r>
        <w:t xml:space="preserve"> curve crosses the </w:t>
      </w:r>
      <w:r w:rsidRPr="00B5347B">
        <w:rPr>
          <w:i/>
        </w:rPr>
        <w:t>x</w:t>
      </w:r>
      <w:r>
        <w:t xml:space="preserve">-axis at the point </w:t>
      </w:r>
      <w:r w:rsidRPr="00B5347B">
        <w:rPr>
          <w:i/>
        </w:rPr>
        <w:t>A</w:t>
      </w:r>
      <w:r>
        <w:t xml:space="preserve"> and has a maximum turning point at </w:t>
      </w:r>
      <w:r w:rsidRPr="00B5347B">
        <w:rPr>
          <w:i/>
        </w:rPr>
        <w:t>B</w:t>
      </w:r>
      <w:r>
        <w:t xml:space="preserve"> where it crosses the </w:t>
      </w:r>
      <w:r w:rsidRPr="00B5347B">
        <w:rPr>
          <w:i/>
        </w:rPr>
        <w:t>y</w:t>
      </w:r>
      <w:r>
        <w:t xml:space="preserve">-axis. </w:t>
      </w:r>
    </w:p>
    <w:p w:rsidR="00862384" w:rsidRDefault="004A1388" w:rsidP="00862384">
      <w:pPr>
        <w:spacing w:line="360" w:lineRule="auto"/>
        <w:ind w:left="720"/>
        <w:jc w:val="both"/>
      </w:pPr>
      <w:r>
        <w:t xml:space="preserve">The curve also has a minimum turning point at </w:t>
      </w:r>
      <w:r>
        <w:rPr>
          <w:i/>
        </w:rPr>
        <w:t>C</w:t>
      </w:r>
      <w:r>
        <w:t xml:space="preserve">. The coordinates of </w:t>
      </w:r>
      <w:r w:rsidRPr="00593B48">
        <w:rPr>
          <w:i/>
        </w:rPr>
        <w:t>A</w:t>
      </w:r>
      <w:r>
        <w:t xml:space="preserve">, </w:t>
      </w:r>
      <w:r w:rsidRPr="00593B48"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</w:t>
      </w:r>
      <w:r w:rsidRPr="005F5E4B">
        <w:rPr>
          <w:position w:val="-10"/>
        </w:rPr>
        <w:object w:dxaOrig="639" w:dyaOrig="320">
          <v:shape id="_x0000_i1053" type="#_x0000_t75" style="width:32.1pt;height:16.6pt" o:ole="">
            <v:imagedata r:id="rId62" o:title=""/>
          </v:shape>
          <o:OLEObject Type="Embed" ProgID="Equation.DSMT4" ShapeID="_x0000_i1053" DrawAspect="Content" ObjectID="_1694496335" r:id="rId63"/>
        </w:object>
      </w:r>
      <w:r>
        <w:t xml:space="preserve">, </w:t>
      </w:r>
      <w:r w:rsidRPr="005F5E4B">
        <w:rPr>
          <w:position w:val="-10"/>
        </w:rPr>
        <w:object w:dxaOrig="940" w:dyaOrig="320">
          <v:shape id="_x0000_i1054" type="#_x0000_t75" style="width:47.65pt;height:16.6pt" o:ole="">
            <v:imagedata r:id="rId64" o:title=""/>
          </v:shape>
          <o:OLEObject Type="Embed" ProgID="Equation.DSMT4" ShapeID="_x0000_i1054" DrawAspect="Content" ObjectID="_1694496336" r:id="rId65"/>
        </w:object>
      </w:r>
      <w:r>
        <w:t xml:space="preserve"> and </w:t>
      </w:r>
      <w:r w:rsidRPr="005F5E4B">
        <w:rPr>
          <w:position w:val="-10"/>
        </w:rPr>
        <w:object w:dxaOrig="700" w:dyaOrig="320">
          <v:shape id="_x0000_i1055" type="#_x0000_t75" style="width:33.8pt;height:16.6pt" o:ole="">
            <v:imagedata r:id="rId66" o:title=""/>
          </v:shape>
          <o:OLEObject Type="Embed" ProgID="Equation.DSMT4" ShapeID="_x0000_i1055" DrawAspect="Content" ObjectID="_1694496337" r:id="rId67"/>
        </w:object>
      </w:r>
      <w:r>
        <w:t xml:space="preserve"> respectively, where </w:t>
      </w:r>
      <w:r w:rsidRPr="00E43C4A">
        <w:rPr>
          <w:i/>
        </w:rPr>
        <w:t>a</w:t>
      </w:r>
      <w:r>
        <w:t xml:space="preserve">, </w:t>
      </w:r>
      <w:r>
        <w:rPr>
          <w:i/>
        </w:rPr>
        <w:t>p</w:t>
      </w:r>
      <w:r>
        <w:t xml:space="preserve"> and </w:t>
      </w:r>
      <w:r>
        <w:rPr>
          <w:i/>
        </w:rPr>
        <w:t>q</w:t>
      </w:r>
      <w:r>
        <w:t xml:space="preserve"> are constants. </w:t>
      </w:r>
    </w:p>
    <w:p w:rsidR="004A1388" w:rsidRDefault="004A1388" w:rsidP="00862384">
      <w:pPr>
        <w:spacing w:line="360" w:lineRule="auto"/>
        <w:ind w:left="720"/>
        <w:jc w:val="both"/>
      </w:pPr>
      <w:r w:rsidRPr="00055C57">
        <w:t>Sketch</w:t>
      </w:r>
      <w:r>
        <w:t xml:space="preserve"> the following curves</w:t>
      </w:r>
      <w:r w:rsidR="00AD71BB">
        <w:t xml:space="preserve"> and state the equations of the asymptotes, the coordinates of the turning points and of points where the curve crosses the axes, if any. Leave your answers in terms of </w:t>
      </w:r>
      <w:r w:rsidR="00AD71BB" w:rsidRPr="00B85D44">
        <w:rPr>
          <w:i/>
        </w:rPr>
        <w:t>a</w:t>
      </w:r>
      <w:r w:rsidR="00AD71BB">
        <w:t xml:space="preserve">, </w:t>
      </w:r>
      <w:r w:rsidR="00AD71BB" w:rsidRPr="00B85D44">
        <w:rPr>
          <w:i/>
        </w:rPr>
        <w:t>p</w:t>
      </w:r>
      <w:r w:rsidR="00AD71BB">
        <w:t xml:space="preserve"> or </w:t>
      </w:r>
      <w:r w:rsidR="00AD71BB" w:rsidRPr="00B85D44">
        <w:rPr>
          <w:i/>
        </w:rPr>
        <w:t>q</w:t>
      </w:r>
      <w:r w:rsidR="00AD71BB">
        <w:t xml:space="preserve"> where necessary.</w:t>
      </w:r>
    </w:p>
    <w:p w:rsidR="004A1388" w:rsidRDefault="004A1388" w:rsidP="00430581">
      <w:pPr>
        <w:pStyle w:val="ListParagraph"/>
        <w:numPr>
          <w:ilvl w:val="0"/>
          <w:numId w:val="10"/>
        </w:numPr>
        <w:tabs>
          <w:tab w:val="left" w:pos="1260"/>
          <w:tab w:val="right" w:pos="9000"/>
        </w:tabs>
        <w:spacing w:after="0" w:line="360" w:lineRule="auto"/>
        <w:ind w:left="720" w:firstLine="0"/>
        <w:jc w:val="both"/>
        <w:rPr>
          <w:szCs w:val="24"/>
        </w:rPr>
      </w:pPr>
      <w:r w:rsidRPr="001C025F">
        <w:rPr>
          <w:position w:val="-28"/>
        </w:rPr>
        <w:object w:dxaOrig="999" w:dyaOrig="660">
          <v:shape id="_x0000_i1056" type="#_x0000_t75" style="width:49.3pt;height:32.7pt" o:ole="">
            <v:imagedata r:id="rId68" o:title=""/>
          </v:shape>
          <o:OLEObject Type="Embed" ProgID="Equation.DSMT4" ShapeID="_x0000_i1056" DrawAspect="Content" ObjectID="_1694496338" r:id="rId69"/>
        </w:object>
      </w:r>
      <w:r>
        <w:rPr>
          <w:szCs w:val="24"/>
        </w:rPr>
        <w:t>, and</w:t>
      </w:r>
      <w:r>
        <w:rPr>
          <w:szCs w:val="24"/>
        </w:rPr>
        <w:tab/>
        <w:t>[3]</w:t>
      </w:r>
    </w:p>
    <w:p w:rsidR="004A1388" w:rsidRPr="00B85D44" w:rsidRDefault="00B5346C" w:rsidP="007F2563">
      <w:pPr>
        <w:pStyle w:val="ListParagraph"/>
        <w:numPr>
          <w:ilvl w:val="0"/>
          <w:numId w:val="10"/>
        </w:numPr>
        <w:tabs>
          <w:tab w:val="left" w:pos="1260"/>
          <w:tab w:val="right" w:pos="9000"/>
        </w:tabs>
        <w:spacing w:after="0" w:line="360" w:lineRule="auto"/>
        <w:ind w:left="720" w:firstLine="0"/>
        <w:jc w:val="both"/>
        <w:rPr>
          <w:szCs w:val="24"/>
        </w:rPr>
      </w:pPr>
      <w:r w:rsidRPr="00CA59DB">
        <w:rPr>
          <w:position w:val="-10"/>
        </w:rPr>
        <w:object w:dxaOrig="1440" w:dyaOrig="320">
          <v:shape id="_x0000_i1057" type="#_x0000_t75" style="width:69.8pt;height:16.6pt" o:ole="">
            <v:imagedata r:id="rId70" o:title=""/>
          </v:shape>
          <o:OLEObject Type="Embed" ProgID="Equation.DSMT4" ShapeID="_x0000_i1057" DrawAspect="Content" ObjectID="_1694496339" r:id="rId71"/>
        </w:object>
      </w:r>
      <w:r w:rsidR="004A1388">
        <w:t>.</w:t>
      </w:r>
      <w:r w:rsidR="004A1388">
        <w:tab/>
      </w:r>
      <w:r w:rsidR="004A1388">
        <w:rPr>
          <w:szCs w:val="24"/>
        </w:rPr>
        <w:t>[3]</w:t>
      </w:r>
    </w:p>
    <w:p w:rsidR="004A1388" w:rsidRDefault="004E0713" w:rsidP="00862384">
      <w:pPr>
        <w:tabs>
          <w:tab w:val="left" w:pos="540"/>
          <w:tab w:val="right" w:pos="10469"/>
        </w:tabs>
        <w:spacing w:line="360" w:lineRule="auto"/>
        <w:ind w:left="720"/>
        <w:jc w:val="both"/>
      </w:pPr>
      <w:r>
        <w:tab/>
      </w:r>
    </w:p>
    <w:p w:rsidR="00781A19" w:rsidRDefault="00781A19" w:rsidP="004E0713">
      <w:pPr>
        <w:tabs>
          <w:tab w:val="left" w:pos="540"/>
          <w:tab w:val="right" w:pos="10469"/>
        </w:tabs>
        <w:spacing w:line="360" w:lineRule="auto"/>
        <w:ind w:left="540"/>
        <w:jc w:val="both"/>
      </w:pPr>
    </w:p>
    <w:p w:rsidR="004E0713" w:rsidRPr="008B2EB6" w:rsidRDefault="004E0713" w:rsidP="008B2EB6">
      <w:pPr>
        <w:tabs>
          <w:tab w:val="left" w:pos="720"/>
          <w:tab w:val="right" w:pos="9768"/>
        </w:tabs>
        <w:spacing w:line="360" w:lineRule="auto"/>
        <w:ind w:left="720" w:hanging="720"/>
        <w:jc w:val="both"/>
        <w:rPr>
          <w:lang w:val="en-GB"/>
        </w:rPr>
      </w:pPr>
      <w:r w:rsidRPr="004E0713">
        <w:rPr>
          <w:b/>
        </w:rPr>
        <w:t>5</w:t>
      </w:r>
      <w:r w:rsidRPr="004E0713">
        <w:rPr>
          <w:b/>
        </w:rPr>
        <w:tab/>
      </w:r>
      <w:r w:rsidR="008B2EB6">
        <w:rPr>
          <w:lang w:val="en-GB"/>
        </w:rPr>
        <w:t>Referred</w:t>
      </w:r>
      <w:r w:rsidRPr="00781A19">
        <w:rPr>
          <w:lang w:val="en-GB"/>
        </w:rPr>
        <w:t xml:space="preserve"> to the origin </w:t>
      </w:r>
      <w:r w:rsidRPr="00781A19">
        <w:rPr>
          <w:i/>
          <w:lang w:val="en-GB"/>
        </w:rPr>
        <w:t>O</w:t>
      </w:r>
      <w:r w:rsidRPr="00781A19">
        <w:rPr>
          <w:lang w:val="en-GB"/>
        </w:rPr>
        <w:t xml:space="preserve">, points </w:t>
      </w:r>
      <w:r w:rsidRPr="00781A19">
        <w:rPr>
          <w:i/>
          <w:lang w:val="en-GB"/>
        </w:rPr>
        <w:t>A</w:t>
      </w:r>
      <w:r w:rsidRPr="00781A19">
        <w:rPr>
          <w:lang w:val="en-GB"/>
        </w:rPr>
        <w:t xml:space="preserve"> and </w:t>
      </w:r>
      <w:r w:rsidRPr="00781A19">
        <w:rPr>
          <w:i/>
          <w:lang w:val="en-GB"/>
        </w:rPr>
        <w:t>B</w:t>
      </w:r>
      <w:r w:rsidRPr="00781A19">
        <w:rPr>
          <w:lang w:val="en-GB"/>
        </w:rPr>
        <w:t xml:space="preserve"> </w:t>
      </w:r>
      <w:r w:rsidR="008B2EB6">
        <w:rPr>
          <w:lang w:val="en-GB"/>
        </w:rPr>
        <w:t xml:space="preserve">have position vectors </w:t>
      </w:r>
      <w:r w:rsidRPr="00781A19">
        <w:rPr>
          <w:rFonts w:eastAsia="Cambria"/>
          <w:position w:val="-6"/>
          <w:lang w:bidi="ta-IN"/>
        </w:rPr>
        <w:object w:dxaOrig="195" w:dyaOrig="225">
          <v:shape id="_x0000_i1058" type="#_x0000_t75" style="width:9.4pt;height:10.5pt" o:ole="">
            <v:imagedata r:id="rId72" o:title=""/>
          </v:shape>
          <o:OLEObject Type="Embed" ProgID="Equation.DSMT4" ShapeID="_x0000_i1058" DrawAspect="Content" ObjectID="_1694496340" r:id="rId73"/>
        </w:object>
      </w:r>
      <w:r w:rsidRPr="00781A19">
        <w:rPr>
          <w:lang w:val="en-GB"/>
        </w:rPr>
        <w:t xml:space="preserve">and </w:t>
      </w:r>
      <w:r w:rsidRPr="00781A19">
        <w:rPr>
          <w:rFonts w:eastAsia="Cambria"/>
          <w:position w:val="-6"/>
          <w:lang w:bidi="ta-IN"/>
        </w:rPr>
        <w:object w:dxaOrig="195" w:dyaOrig="285">
          <v:shape id="_x0000_i1059" type="#_x0000_t75" style="width:9.4pt;height:14.4pt" o:ole="">
            <v:imagedata r:id="rId74" o:title=""/>
          </v:shape>
          <o:OLEObject Type="Embed" ProgID="Equation.DSMT4" ShapeID="_x0000_i1059" DrawAspect="Content" ObjectID="_1694496341" r:id="rId75"/>
        </w:object>
      </w:r>
      <w:r w:rsidRPr="00781A19">
        <w:rPr>
          <w:lang w:val="en-GB"/>
        </w:rPr>
        <w:t xml:space="preserve"> respectively</w:t>
      </w:r>
      <w:r w:rsidR="008B2EB6">
        <w:rPr>
          <w:lang w:val="en-GB"/>
        </w:rPr>
        <w:t>. T</w:t>
      </w:r>
      <w:r w:rsidRPr="00781A19">
        <w:rPr>
          <w:lang w:val="en-GB"/>
        </w:rPr>
        <w:t xml:space="preserve">he </w:t>
      </w:r>
      <w:r w:rsidR="00770F9C">
        <w:rPr>
          <w:lang w:val="en-GB"/>
        </w:rPr>
        <w:t>modulus</w:t>
      </w:r>
      <w:r w:rsidRPr="00781A19">
        <w:rPr>
          <w:lang w:val="en-GB"/>
        </w:rPr>
        <w:t xml:space="preserve"> of </w:t>
      </w:r>
      <w:r w:rsidRPr="00781A19">
        <w:rPr>
          <w:rFonts w:eastAsia="Cambria"/>
          <w:position w:val="-6"/>
          <w:lang w:bidi="ta-IN"/>
        </w:rPr>
        <w:object w:dxaOrig="195" w:dyaOrig="225">
          <v:shape id="_x0000_i1060" type="#_x0000_t75" style="width:9.4pt;height:10.5pt" o:ole="">
            <v:imagedata r:id="rId72" o:title=""/>
          </v:shape>
          <o:OLEObject Type="Embed" ProgID="Equation.DSMT4" ShapeID="_x0000_i1060" DrawAspect="Content" ObjectID="_1694496342" r:id="rId76"/>
        </w:object>
      </w:r>
      <w:r w:rsidRPr="00781A19">
        <w:rPr>
          <w:rFonts w:eastAsia="Cambria"/>
          <w:lang w:bidi="ta-IN"/>
        </w:rPr>
        <w:t xml:space="preserve"> </w:t>
      </w:r>
      <w:r w:rsidR="008B2EB6">
        <w:rPr>
          <w:lang w:val="en-GB"/>
        </w:rPr>
        <w:t>is 2 and</w:t>
      </w:r>
      <w:r w:rsidRPr="00781A19">
        <w:rPr>
          <w:lang w:val="en-GB"/>
        </w:rPr>
        <w:t xml:space="preserve"> </w:t>
      </w:r>
      <w:r w:rsidRPr="00781A19">
        <w:rPr>
          <w:rFonts w:eastAsia="Cambria"/>
          <w:position w:val="-6"/>
          <w:lang w:bidi="ta-IN"/>
        </w:rPr>
        <w:object w:dxaOrig="195" w:dyaOrig="285">
          <v:shape id="_x0000_i1061" type="#_x0000_t75" style="width:9.4pt;height:14.4pt" o:ole="">
            <v:imagedata r:id="rId74" o:title=""/>
          </v:shape>
          <o:OLEObject Type="Embed" ProgID="Equation.DSMT4" ShapeID="_x0000_i1061" DrawAspect="Content" ObjectID="_1694496343" r:id="rId77"/>
        </w:object>
      </w:r>
      <w:r w:rsidR="008B2EB6">
        <w:rPr>
          <w:lang w:val="en-GB"/>
        </w:rPr>
        <w:t xml:space="preserve"> is a unit vector. T</w:t>
      </w:r>
      <w:r w:rsidRPr="00781A19">
        <w:rPr>
          <w:lang w:val="en-GB"/>
        </w:rPr>
        <w:t xml:space="preserve">he angle between </w:t>
      </w:r>
      <w:r w:rsidRPr="00781A19">
        <w:rPr>
          <w:rFonts w:eastAsia="Cambria"/>
          <w:position w:val="-6"/>
          <w:lang w:bidi="ta-IN"/>
        </w:rPr>
        <w:object w:dxaOrig="195" w:dyaOrig="225">
          <v:shape id="_x0000_i1062" type="#_x0000_t75" style="width:9.4pt;height:10.5pt" o:ole="">
            <v:imagedata r:id="rId72" o:title=""/>
          </v:shape>
          <o:OLEObject Type="Embed" ProgID="Equation.DSMT4" ShapeID="_x0000_i1062" DrawAspect="Content" ObjectID="_1694496344" r:id="rId78"/>
        </w:object>
      </w:r>
      <w:r w:rsidRPr="00781A19">
        <w:rPr>
          <w:lang w:val="en-GB"/>
        </w:rPr>
        <w:t xml:space="preserve">and </w:t>
      </w:r>
      <w:r w:rsidRPr="00781A19">
        <w:rPr>
          <w:rFonts w:eastAsia="Cambria"/>
          <w:position w:val="-6"/>
          <w:lang w:bidi="ta-IN"/>
        </w:rPr>
        <w:object w:dxaOrig="195" w:dyaOrig="285">
          <v:shape id="_x0000_i1063" type="#_x0000_t75" style="width:9.4pt;height:14.4pt" o:ole="">
            <v:imagedata r:id="rId74" o:title=""/>
          </v:shape>
          <o:OLEObject Type="Embed" ProgID="Equation.DSMT4" ShapeID="_x0000_i1063" DrawAspect="Content" ObjectID="_1694496345" r:id="rId79"/>
        </w:object>
      </w:r>
      <w:r w:rsidR="00342DA4">
        <w:rPr>
          <w:rFonts w:eastAsia="Cambria"/>
          <w:lang w:bidi="ta-IN"/>
        </w:rPr>
        <w:t xml:space="preserve"> </w:t>
      </w:r>
      <w:proofErr w:type="gramStart"/>
      <w:r w:rsidR="00342DA4">
        <w:rPr>
          <w:rFonts w:eastAsia="Cambria"/>
          <w:lang w:bidi="ta-IN"/>
        </w:rPr>
        <w:t xml:space="preserve">is </w:t>
      </w:r>
      <w:proofErr w:type="gramEnd"/>
      <w:r w:rsidR="00342DA4" w:rsidRPr="00342DA4">
        <w:rPr>
          <w:position w:val="-6"/>
          <w:lang w:val="en-SG"/>
        </w:rPr>
        <w:object w:dxaOrig="380" w:dyaOrig="320">
          <v:shape id="_x0000_i1064" type="#_x0000_t75" style="width:19.4pt;height:16.6pt" o:ole="">
            <v:imagedata r:id="rId80" o:title=""/>
          </v:shape>
          <o:OLEObject Type="Embed" ProgID="Equation.DSMT4" ShapeID="_x0000_i1064" DrawAspect="Content" ObjectID="_1694496346" r:id="rId81"/>
        </w:object>
      </w:r>
      <w:r w:rsidR="00342DA4">
        <w:rPr>
          <w:lang w:val="en-SG"/>
        </w:rPr>
        <w:t>.</w:t>
      </w:r>
      <w:r w:rsidRPr="00781A19">
        <w:rPr>
          <w:lang w:val="en-GB"/>
        </w:rPr>
        <w:t xml:space="preserve"> Point </w:t>
      </w:r>
      <w:r w:rsidRPr="00781A19">
        <w:rPr>
          <w:i/>
          <w:lang w:val="en-GB"/>
        </w:rPr>
        <w:t xml:space="preserve">C </w:t>
      </w:r>
      <w:r w:rsidRPr="00781A19">
        <w:rPr>
          <w:lang w:val="en-GB"/>
        </w:rPr>
        <w:t xml:space="preserve">lies on </w:t>
      </w:r>
      <w:r w:rsidRPr="00781A19">
        <w:rPr>
          <w:i/>
          <w:iCs/>
          <w:lang w:val="en-GB"/>
        </w:rPr>
        <w:t>AB</w:t>
      </w:r>
      <w:r w:rsidR="008B2EB6">
        <w:rPr>
          <w:lang w:val="en-GB"/>
        </w:rPr>
        <w:t xml:space="preserve">, between </w:t>
      </w:r>
      <w:r w:rsidR="008B2EB6" w:rsidRPr="008B2EB6">
        <w:rPr>
          <w:i/>
          <w:iCs/>
          <w:lang w:val="en-GB"/>
        </w:rPr>
        <w:t>A</w:t>
      </w:r>
      <w:r w:rsidR="008B2EB6">
        <w:rPr>
          <w:lang w:val="en-GB"/>
        </w:rPr>
        <w:t xml:space="preserve"> and </w:t>
      </w:r>
      <w:r w:rsidR="008B2EB6" w:rsidRPr="008B2EB6">
        <w:rPr>
          <w:i/>
          <w:iCs/>
          <w:lang w:val="en-GB"/>
        </w:rPr>
        <w:t>B</w:t>
      </w:r>
      <w:r w:rsidR="008B2EB6">
        <w:rPr>
          <w:lang w:val="en-GB"/>
        </w:rPr>
        <w:t>,</w:t>
      </w:r>
      <w:r w:rsidRPr="00781A19">
        <w:rPr>
          <w:lang w:val="en-GB"/>
        </w:rPr>
        <w:t xml:space="preserve"> such that</w:t>
      </w:r>
      <w:r w:rsidRPr="00781A19">
        <w:rPr>
          <w:position w:val="-10"/>
          <w:lang w:val="en-SG"/>
        </w:rPr>
        <w:object w:dxaOrig="1100" w:dyaOrig="320">
          <v:shape id="_x0000_i1065" type="#_x0000_t75" style="width:55.95pt;height:16.05pt" o:ole="">
            <v:imagedata r:id="rId82" o:title=""/>
          </v:shape>
          <o:OLEObject Type="Embed" ProgID="Equation.DSMT4" ShapeID="_x0000_i1065" DrawAspect="Content" ObjectID="_1694496347" r:id="rId83"/>
        </w:object>
      </w:r>
      <w:r w:rsidRPr="00781A19">
        <w:rPr>
          <w:lang w:val="en-SG"/>
        </w:rPr>
        <w:t xml:space="preserve">, where 0 &lt; </w:t>
      </w:r>
      <w:r w:rsidRPr="00781A19">
        <w:rPr>
          <w:i/>
          <w:iCs/>
          <w:lang w:val="en-SG"/>
        </w:rPr>
        <w:t xml:space="preserve">k &lt; </w:t>
      </w:r>
      <w:r w:rsidRPr="00781A19">
        <w:rPr>
          <w:lang w:val="en-SG"/>
        </w:rPr>
        <w:t>1.</w:t>
      </w:r>
    </w:p>
    <w:p w:rsidR="004E0713" w:rsidRDefault="004E0713" w:rsidP="000E7FCE">
      <w:pPr>
        <w:tabs>
          <w:tab w:val="left" w:pos="720"/>
          <w:tab w:val="left" w:pos="1260"/>
          <w:tab w:val="right" w:pos="9768"/>
        </w:tabs>
        <w:spacing w:line="360" w:lineRule="auto"/>
        <w:ind w:left="1260" w:hanging="540"/>
        <w:jc w:val="both"/>
        <w:rPr>
          <w:rFonts w:eastAsia="Cambria"/>
          <w:lang w:bidi="ta-IN"/>
        </w:rPr>
      </w:pPr>
      <w:r w:rsidRPr="00781A19">
        <w:rPr>
          <w:b/>
          <w:bCs/>
          <w:lang w:val="en-SG"/>
        </w:rPr>
        <w:t>(</w:t>
      </w:r>
      <w:proofErr w:type="spellStart"/>
      <w:r w:rsidRPr="00781A19">
        <w:rPr>
          <w:b/>
          <w:bCs/>
          <w:lang w:val="en-SG"/>
        </w:rPr>
        <w:t>i</w:t>
      </w:r>
      <w:proofErr w:type="spellEnd"/>
      <w:r w:rsidRPr="00781A19">
        <w:rPr>
          <w:b/>
          <w:bCs/>
          <w:lang w:val="en-SG"/>
        </w:rPr>
        <w:t>)</w:t>
      </w:r>
      <w:r w:rsidR="000E7FCE">
        <w:rPr>
          <w:lang w:val="en-SG"/>
        </w:rPr>
        <w:t xml:space="preserve"> </w:t>
      </w:r>
      <w:r w:rsidR="000E7FCE">
        <w:rPr>
          <w:lang w:val="en-SG"/>
        </w:rPr>
        <w:tab/>
      </w:r>
      <w:r w:rsidRPr="00781A19">
        <w:rPr>
          <w:lang w:val="en-SG"/>
        </w:rPr>
        <w:t xml:space="preserve">Express </w:t>
      </w:r>
      <w:r w:rsidRPr="00781A19">
        <w:rPr>
          <w:position w:val="-10"/>
          <w:lang w:val="en-SG"/>
        </w:rPr>
        <w:object w:dxaOrig="460" w:dyaOrig="400">
          <v:shape id="_x0000_i1066" type="#_x0000_t75" style="width:24.35pt;height:19.95pt" o:ole="">
            <v:imagedata r:id="rId84" o:title=""/>
          </v:shape>
          <o:OLEObject Type="Embed" ProgID="Equation.DSMT4" ShapeID="_x0000_i1066" DrawAspect="Content" ObjectID="_1694496348" r:id="rId85"/>
        </w:object>
      </w:r>
      <w:r w:rsidRPr="00781A19">
        <w:rPr>
          <w:lang w:val="en-SG"/>
        </w:rPr>
        <w:t xml:space="preserve">in terms of </w:t>
      </w:r>
      <w:r w:rsidRPr="00781A19">
        <w:rPr>
          <w:rFonts w:eastAsia="Cambria"/>
          <w:position w:val="-6"/>
          <w:lang w:bidi="ta-IN"/>
        </w:rPr>
        <w:object w:dxaOrig="195" w:dyaOrig="225">
          <v:shape id="_x0000_i1067" type="#_x0000_t75" style="width:9.4pt;height:10.5pt" o:ole="">
            <v:imagedata r:id="rId72" o:title=""/>
          </v:shape>
          <o:OLEObject Type="Embed" ProgID="Equation.DSMT4" ShapeID="_x0000_i1067" DrawAspect="Content" ObjectID="_1694496349" r:id="rId86"/>
        </w:object>
      </w:r>
      <w:r w:rsidR="002276CC">
        <w:rPr>
          <w:rFonts w:eastAsia="Cambria"/>
          <w:lang w:bidi="ta-IN"/>
        </w:rPr>
        <w:t xml:space="preserve"> </w:t>
      </w:r>
      <w:proofErr w:type="gramStart"/>
      <w:r w:rsidR="002276CC">
        <w:rPr>
          <w:lang w:val="en-GB"/>
        </w:rPr>
        <w:t xml:space="preserve">and </w:t>
      </w:r>
      <w:proofErr w:type="gramEnd"/>
      <w:r w:rsidRPr="00781A19">
        <w:rPr>
          <w:rFonts w:eastAsia="Cambria"/>
          <w:position w:val="-6"/>
          <w:lang w:bidi="ta-IN"/>
        </w:rPr>
        <w:object w:dxaOrig="195" w:dyaOrig="285">
          <v:shape id="_x0000_i1068" type="#_x0000_t75" style="width:9.4pt;height:14.4pt" o:ole="">
            <v:imagedata r:id="rId74" o:title=""/>
          </v:shape>
          <o:OLEObject Type="Embed" ProgID="Equation.DSMT4" ShapeID="_x0000_i1068" DrawAspect="Content" ObjectID="_1694496350" r:id="rId87"/>
        </w:object>
      </w:r>
      <w:r w:rsidRPr="00781A19">
        <w:rPr>
          <w:rFonts w:eastAsia="Cambria"/>
          <w:lang w:bidi="ta-IN"/>
        </w:rPr>
        <w:t>.                                                                                    [1]</w:t>
      </w:r>
    </w:p>
    <w:p w:rsidR="004E0713" w:rsidRDefault="004E0713" w:rsidP="000E7FCE">
      <w:pPr>
        <w:tabs>
          <w:tab w:val="left" w:pos="720"/>
          <w:tab w:val="left" w:pos="1260"/>
          <w:tab w:val="right" w:pos="9000"/>
        </w:tabs>
        <w:spacing w:line="360" w:lineRule="auto"/>
        <w:ind w:left="1260" w:hanging="540"/>
        <w:jc w:val="both"/>
        <w:rPr>
          <w:lang w:val="en-SG"/>
        </w:rPr>
      </w:pPr>
      <w:r w:rsidRPr="00781A19">
        <w:rPr>
          <w:b/>
          <w:bCs/>
          <w:lang w:val="en-SG"/>
        </w:rPr>
        <w:t>(ii)</w:t>
      </w:r>
      <w:r w:rsidRPr="00781A19">
        <w:rPr>
          <w:lang w:val="en-SG"/>
        </w:rPr>
        <w:t xml:space="preserve">  </w:t>
      </w:r>
      <w:r w:rsidR="000E7FCE">
        <w:rPr>
          <w:lang w:val="en-SG"/>
        </w:rPr>
        <w:tab/>
      </w:r>
      <w:r w:rsidRPr="00781A19">
        <w:rPr>
          <w:lang w:val="en-SG"/>
        </w:rPr>
        <w:t xml:space="preserve">Show that the length of projection of </w:t>
      </w:r>
      <w:r w:rsidRPr="00781A19">
        <w:rPr>
          <w:position w:val="-10"/>
          <w:lang w:val="en-SG"/>
        </w:rPr>
        <w:object w:dxaOrig="1120" w:dyaOrig="400">
          <v:shape id="_x0000_i1069" type="#_x0000_t75" style="width:55.95pt;height:19.95pt" o:ole="">
            <v:imagedata r:id="rId88" o:title=""/>
          </v:shape>
          <o:OLEObject Type="Embed" ProgID="Equation.DSMT4" ShapeID="_x0000_i1069" DrawAspect="Content" ObjectID="_1694496351" r:id="rId89"/>
        </w:object>
      </w:r>
      <w:r w:rsidRPr="00781A19">
        <w:rPr>
          <w:lang w:val="en-SG"/>
        </w:rPr>
        <w:t xml:space="preserve"> is given </w:t>
      </w:r>
      <w:proofErr w:type="gramStart"/>
      <w:r w:rsidRPr="00781A19">
        <w:rPr>
          <w:lang w:val="en-SG"/>
        </w:rPr>
        <w:t xml:space="preserve">by </w:t>
      </w:r>
      <w:proofErr w:type="gramEnd"/>
      <w:r w:rsidRPr="00781A19">
        <w:rPr>
          <w:position w:val="-32"/>
          <w:lang w:val="en-SG"/>
        </w:rPr>
        <w:object w:dxaOrig="859" w:dyaOrig="700">
          <v:shape id="_x0000_i1070" type="#_x0000_t75" style="width:41.55pt;height:36.55pt" o:ole="">
            <v:imagedata r:id="rId90" o:title=""/>
          </v:shape>
          <o:OLEObject Type="Embed" ProgID="Equation.DSMT4" ShapeID="_x0000_i1070" DrawAspect="Content" ObjectID="_1694496352" r:id="rId91"/>
        </w:object>
      </w:r>
      <w:r w:rsidR="002276CC">
        <w:rPr>
          <w:lang w:val="en-SG"/>
        </w:rPr>
        <w:t>.</w:t>
      </w:r>
      <w:r w:rsidR="002276CC">
        <w:rPr>
          <w:lang w:val="en-SG"/>
        </w:rPr>
        <w:tab/>
      </w:r>
      <w:r w:rsidRPr="00781A19">
        <w:rPr>
          <w:lang w:val="en-SG"/>
        </w:rPr>
        <w:t>[3]</w:t>
      </w:r>
    </w:p>
    <w:p w:rsidR="004A1388" w:rsidRPr="00DA7A68" w:rsidRDefault="004E0713" w:rsidP="000E7FCE">
      <w:pPr>
        <w:tabs>
          <w:tab w:val="left" w:pos="540"/>
          <w:tab w:val="left" w:pos="720"/>
          <w:tab w:val="left" w:pos="1260"/>
          <w:tab w:val="right" w:pos="10469"/>
        </w:tabs>
        <w:spacing w:line="360" w:lineRule="auto"/>
        <w:ind w:left="1260" w:hanging="540"/>
        <w:jc w:val="both"/>
        <w:rPr>
          <w:lang w:val="en-SG"/>
        </w:rPr>
      </w:pPr>
      <w:r w:rsidRPr="00781A19">
        <w:rPr>
          <w:b/>
          <w:bCs/>
          <w:lang w:val="en-SG"/>
        </w:rPr>
        <w:t>(iii)</w:t>
      </w:r>
      <w:r w:rsidR="000E7FCE">
        <w:rPr>
          <w:b/>
          <w:bCs/>
          <w:lang w:val="en-SG"/>
        </w:rPr>
        <w:tab/>
      </w:r>
      <w:r w:rsidRPr="00781A19">
        <w:rPr>
          <w:lang w:val="en-SG"/>
        </w:rPr>
        <w:t>Find</w:t>
      </w:r>
      <w:r w:rsidR="00F54591">
        <w:rPr>
          <w:lang w:val="en-SG"/>
        </w:rPr>
        <w:t xml:space="preserve">, </w:t>
      </w:r>
      <w:r w:rsidR="00F54591" w:rsidRPr="00781A19">
        <w:rPr>
          <w:lang w:val="en-SG"/>
        </w:rPr>
        <w:t xml:space="preserve">in terms of </w:t>
      </w:r>
      <w:r w:rsidR="00F54591" w:rsidRPr="00781A19">
        <w:rPr>
          <w:i/>
          <w:iCs/>
          <w:lang w:val="en-SG"/>
        </w:rPr>
        <w:t>k</w:t>
      </w:r>
      <w:r w:rsidR="00F54591">
        <w:rPr>
          <w:lang w:val="en-SG"/>
        </w:rPr>
        <w:t>,</w:t>
      </w:r>
      <w:r w:rsidRPr="00781A19">
        <w:rPr>
          <w:lang w:val="en-SG"/>
        </w:rPr>
        <w:t xml:space="preserve"> the area </w:t>
      </w:r>
      <w:r w:rsidR="0008798F">
        <w:rPr>
          <w:lang w:val="en-SG"/>
        </w:rPr>
        <w:t>of</w:t>
      </w:r>
      <w:r w:rsidRPr="00781A19">
        <w:rPr>
          <w:lang w:val="en-SG"/>
        </w:rPr>
        <w:t xml:space="preserve"> triangle </w:t>
      </w:r>
      <w:r w:rsidRPr="00781A19">
        <w:rPr>
          <w:i/>
          <w:iCs/>
          <w:lang w:val="en-SG"/>
        </w:rPr>
        <w:t>OAC.</w:t>
      </w:r>
      <w:r w:rsidR="00DA7A68">
        <w:rPr>
          <w:i/>
          <w:iCs/>
          <w:lang w:val="en-SG"/>
        </w:rPr>
        <w:t xml:space="preserve"> </w:t>
      </w:r>
      <w:r w:rsidR="00DA7A68">
        <w:rPr>
          <w:lang w:val="en-SG"/>
        </w:rPr>
        <w:tab/>
      </w:r>
      <w:r w:rsidRPr="00781A19">
        <w:rPr>
          <w:lang w:val="en-SG"/>
        </w:rPr>
        <w:t>[3]</w:t>
      </w:r>
      <w:r>
        <w:rPr>
          <w:b/>
        </w:rPr>
        <w:t xml:space="preserve"> </w:t>
      </w:r>
    </w:p>
    <w:p w:rsidR="005815BD" w:rsidRDefault="005815BD" w:rsidP="004A1388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1B59F8" w:rsidRPr="00FD50AE" w:rsidRDefault="001B59F8" w:rsidP="003B3680">
      <w:pPr>
        <w:pStyle w:val="ListParagraph"/>
        <w:numPr>
          <w:ilvl w:val="0"/>
          <w:numId w:val="15"/>
        </w:numPr>
        <w:tabs>
          <w:tab w:val="left" w:pos="720"/>
          <w:tab w:val="right" w:pos="9355"/>
        </w:tabs>
        <w:spacing w:after="0" w:line="360" w:lineRule="auto"/>
        <w:ind w:right="-7" w:hanging="720"/>
        <w:jc w:val="both"/>
      </w:pPr>
      <w:r w:rsidRPr="00FD50AE">
        <w:t xml:space="preserve">The Cartesian equation of line </w:t>
      </w:r>
      <w:r w:rsidRPr="00FD50AE">
        <w:rPr>
          <w:position w:val="-12"/>
        </w:rPr>
        <w:object w:dxaOrig="260" w:dyaOrig="360">
          <v:shape id="_x0000_i1071" type="#_x0000_t75" style="width:12.75pt;height:18.3pt" o:ole="">
            <v:imagedata r:id="rId92" o:title=""/>
          </v:shape>
          <o:OLEObject Type="Embed" ProgID="Equation.DSMT4" ShapeID="_x0000_i1071" DrawAspect="Content" ObjectID="_1694496353" r:id="rId93"/>
        </w:object>
      </w:r>
      <w:r w:rsidR="00F54591">
        <w:t xml:space="preserve"> </w:t>
      </w:r>
      <w:proofErr w:type="gramStart"/>
      <w:r w:rsidR="00F54591">
        <w:t>is</w:t>
      </w:r>
      <w:r w:rsidRPr="00FD50AE">
        <w:t xml:space="preserve"> </w:t>
      </w:r>
      <w:proofErr w:type="gramEnd"/>
      <w:r w:rsidRPr="00FD50AE">
        <w:rPr>
          <w:position w:val="-24"/>
        </w:rPr>
        <w:object w:dxaOrig="2040" w:dyaOrig="620">
          <v:shape id="_x0000_i1072" type="#_x0000_t75" style="width:102.45pt;height:30.45pt" o:ole="">
            <v:imagedata r:id="rId94" o:title=""/>
          </v:shape>
          <o:OLEObject Type="Embed" ProgID="Equation.DSMT4" ShapeID="_x0000_i1072" DrawAspect="Content" ObjectID="_1694496354" r:id="rId95"/>
        </w:object>
      </w:r>
      <w:r w:rsidRPr="00FD50AE">
        <w:t xml:space="preserve">, where </w:t>
      </w:r>
      <w:r w:rsidR="00F54591" w:rsidRPr="00FD50AE">
        <w:rPr>
          <w:position w:val="-10"/>
        </w:rPr>
        <w:object w:dxaOrig="600" w:dyaOrig="320">
          <v:shape id="_x0000_i1073" type="#_x0000_t75" style="width:30.45pt;height:16.05pt" o:ole="">
            <v:imagedata r:id="rId96" o:title=""/>
          </v:shape>
          <o:OLEObject Type="Embed" ProgID="Equation.DSMT4" ShapeID="_x0000_i1073" DrawAspect="Content" ObjectID="_1694496355" r:id="rId97"/>
        </w:object>
      </w:r>
      <w:r w:rsidR="00F54591">
        <w:t xml:space="preserve"> are constants.</w:t>
      </w:r>
    </w:p>
    <w:p w:rsidR="001B59F8" w:rsidRPr="000A57E3" w:rsidRDefault="001B59F8" w:rsidP="001B59F8">
      <w:pPr>
        <w:pStyle w:val="ListParagraph"/>
        <w:tabs>
          <w:tab w:val="left" w:pos="284"/>
          <w:tab w:val="left" w:pos="720"/>
          <w:tab w:val="right" w:pos="9355"/>
        </w:tabs>
        <w:spacing w:after="0" w:line="360" w:lineRule="auto"/>
        <w:ind w:right="-7"/>
        <w:jc w:val="both"/>
        <w:rPr>
          <w:szCs w:val="24"/>
        </w:rPr>
      </w:pPr>
      <w:r>
        <w:tab/>
      </w:r>
      <w:r w:rsidRPr="000A57E3">
        <w:rPr>
          <w:szCs w:val="24"/>
        </w:rPr>
        <w:t xml:space="preserve">The line </w:t>
      </w:r>
      <w:r w:rsidRPr="000A57E3">
        <w:rPr>
          <w:position w:val="-12"/>
          <w:szCs w:val="24"/>
        </w:rPr>
        <w:object w:dxaOrig="279" w:dyaOrig="360">
          <v:shape id="_x0000_i1074" type="#_x0000_t75" style="width:14.4pt;height:18.3pt" o:ole="">
            <v:imagedata r:id="rId98" o:title=""/>
          </v:shape>
          <o:OLEObject Type="Embed" ProgID="Equation.DSMT4" ShapeID="_x0000_i1074" DrawAspect="Content" ObjectID="_1694496356" r:id="rId99"/>
        </w:object>
      </w:r>
      <w:r w:rsidRPr="000A57E3">
        <w:rPr>
          <w:szCs w:val="24"/>
        </w:rPr>
        <w:t xml:space="preserve">is parallel to the </w:t>
      </w:r>
      <w:proofErr w:type="gramStart"/>
      <w:r w:rsidRPr="000A57E3">
        <w:rPr>
          <w:szCs w:val="24"/>
        </w:rPr>
        <w:t>vector</w:t>
      </w:r>
      <w:r w:rsidR="00F54591">
        <w:rPr>
          <w:szCs w:val="24"/>
        </w:rPr>
        <w:t xml:space="preserve"> </w:t>
      </w:r>
      <w:proofErr w:type="gramEnd"/>
      <w:r w:rsidRPr="000A57E3">
        <w:rPr>
          <w:position w:val="-10"/>
          <w:szCs w:val="24"/>
        </w:rPr>
        <w:object w:dxaOrig="680" w:dyaOrig="320">
          <v:shape id="_x0000_i1075" type="#_x0000_t75" style="width:33.8pt;height:16.05pt" o:ole="">
            <v:imagedata r:id="rId100" o:title=""/>
          </v:shape>
          <o:OLEObject Type="Embed" ProgID="Equation.DSMT4" ShapeID="_x0000_i1075" DrawAspect="Content" ObjectID="_1694496357" r:id="rId101"/>
        </w:object>
      </w:r>
      <w:r w:rsidRPr="000A57E3">
        <w:rPr>
          <w:szCs w:val="24"/>
        </w:rPr>
        <w:t xml:space="preserve">. The line </w:t>
      </w:r>
      <w:r w:rsidRPr="000A57E3">
        <w:rPr>
          <w:position w:val="-12"/>
          <w:szCs w:val="24"/>
        </w:rPr>
        <w:object w:dxaOrig="279" w:dyaOrig="360">
          <v:shape id="_x0000_i1076" type="#_x0000_t75" style="width:14.4pt;height:18.3pt" o:ole="">
            <v:imagedata r:id="rId102" o:title=""/>
          </v:shape>
          <o:OLEObject Type="Embed" ProgID="Equation.DSMT4" ShapeID="_x0000_i1076" DrawAspect="Content" ObjectID="_1694496358" r:id="rId103"/>
        </w:object>
      </w:r>
      <w:r w:rsidRPr="000A57E3">
        <w:rPr>
          <w:szCs w:val="24"/>
        </w:rPr>
        <w:t xml:space="preserve"> passes through the origin and the point with position </w:t>
      </w:r>
      <w:proofErr w:type="gramStart"/>
      <w:r w:rsidRPr="000A57E3">
        <w:rPr>
          <w:szCs w:val="24"/>
        </w:rPr>
        <w:t>vector</w:t>
      </w:r>
      <w:r w:rsidR="00F54591">
        <w:rPr>
          <w:szCs w:val="24"/>
        </w:rPr>
        <w:t xml:space="preserve"> </w:t>
      </w:r>
      <w:proofErr w:type="gramEnd"/>
      <w:r w:rsidRPr="000A57E3">
        <w:rPr>
          <w:position w:val="-10"/>
          <w:szCs w:val="24"/>
        </w:rPr>
        <w:object w:dxaOrig="520" w:dyaOrig="320">
          <v:shape id="_x0000_i1077" type="#_x0000_t75" style="width:25.5pt;height:16.05pt" o:ole="">
            <v:imagedata r:id="rId104" o:title=""/>
          </v:shape>
          <o:OLEObject Type="Embed" ProgID="Equation.DSMT4" ShapeID="_x0000_i1077" DrawAspect="Content" ObjectID="_1694496359" r:id="rId105"/>
        </w:object>
      </w:r>
      <w:r w:rsidRPr="000A57E3">
        <w:rPr>
          <w:szCs w:val="24"/>
        </w:rPr>
        <w:t>.</w:t>
      </w:r>
    </w:p>
    <w:p w:rsidR="001B59F8" w:rsidRDefault="001B59F8" w:rsidP="004306FF">
      <w:pPr>
        <w:pStyle w:val="ListParagraph"/>
        <w:numPr>
          <w:ilvl w:val="0"/>
          <w:numId w:val="22"/>
        </w:numPr>
        <w:tabs>
          <w:tab w:val="left" w:pos="284"/>
          <w:tab w:val="left" w:pos="720"/>
          <w:tab w:val="left" w:pos="1260"/>
          <w:tab w:val="right" w:pos="9355"/>
        </w:tabs>
        <w:spacing w:line="360" w:lineRule="auto"/>
        <w:ind w:right="-7"/>
        <w:jc w:val="both"/>
      </w:pPr>
      <w:r w:rsidRPr="000A57E3">
        <w:t xml:space="preserve">Given that </w:t>
      </w:r>
      <w:r w:rsidRPr="000A57E3">
        <w:rPr>
          <w:position w:val="-12"/>
        </w:rPr>
        <w:object w:dxaOrig="260" w:dyaOrig="360">
          <v:shape id="_x0000_i1078" type="#_x0000_t75" style="width:12.75pt;height:18.3pt" o:ole="">
            <v:imagedata r:id="rId106" o:title=""/>
          </v:shape>
          <o:OLEObject Type="Embed" ProgID="Equation.DSMT4" ShapeID="_x0000_i1078" DrawAspect="Content" ObjectID="_1694496360" r:id="rId107"/>
        </w:object>
      </w:r>
      <w:r w:rsidRPr="000A57E3">
        <w:t xml:space="preserve"> is perpendicular to</w:t>
      </w:r>
      <w:r w:rsidRPr="000A57E3">
        <w:rPr>
          <w:position w:val="-12"/>
        </w:rPr>
        <w:object w:dxaOrig="279" w:dyaOrig="360">
          <v:shape id="_x0000_i1079" type="#_x0000_t75" style="width:14.4pt;height:18.3pt" o:ole="">
            <v:imagedata r:id="rId108" o:title=""/>
          </v:shape>
          <o:OLEObject Type="Embed" ProgID="Equation.DSMT4" ShapeID="_x0000_i1079" DrawAspect="Content" ObjectID="_1694496361" r:id="rId109"/>
        </w:object>
      </w:r>
      <w:r w:rsidRPr="000A57E3">
        <w:t xml:space="preserve">, form an equation relating </w:t>
      </w:r>
      <w:r w:rsidRPr="000A57E3">
        <w:rPr>
          <w:position w:val="-10"/>
        </w:rPr>
        <w:object w:dxaOrig="820" w:dyaOrig="320">
          <v:shape id="_x0000_i1080" type="#_x0000_t75" style="width:42.1pt;height:16.05pt" o:ole="">
            <v:imagedata r:id="rId110" o:title=""/>
          </v:shape>
          <o:OLEObject Type="Embed" ProgID="Equation.DSMT4" ShapeID="_x0000_i1080" DrawAspect="Content" ObjectID="_1694496362" r:id="rId111"/>
        </w:object>
      </w:r>
      <w:r w:rsidRPr="000A57E3">
        <w:tab/>
        <w:t>[1]</w:t>
      </w:r>
    </w:p>
    <w:p w:rsidR="001B59F8" w:rsidRDefault="001B59F8" w:rsidP="000E7FCE">
      <w:pPr>
        <w:pStyle w:val="ListParagraph"/>
        <w:numPr>
          <w:ilvl w:val="0"/>
          <w:numId w:val="22"/>
        </w:numPr>
        <w:tabs>
          <w:tab w:val="left" w:pos="284"/>
          <w:tab w:val="left" w:pos="720"/>
          <w:tab w:val="left" w:pos="1260"/>
          <w:tab w:val="right" w:pos="9355"/>
        </w:tabs>
        <w:spacing w:line="360" w:lineRule="auto"/>
        <w:ind w:right="-7"/>
        <w:jc w:val="both"/>
      </w:pPr>
      <w:r w:rsidRPr="000A57E3">
        <w:t xml:space="preserve">Given that </w:t>
      </w:r>
      <w:r w:rsidRPr="000A57E3">
        <w:rPr>
          <w:position w:val="-12"/>
        </w:rPr>
        <w:object w:dxaOrig="260" w:dyaOrig="360">
          <v:shape id="_x0000_i1081" type="#_x0000_t75" style="width:12.75pt;height:18.3pt" o:ole="">
            <v:imagedata r:id="rId112" o:title=""/>
          </v:shape>
          <o:OLEObject Type="Embed" ProgID="Equation.DSMT4" ShapeID="_x0000_i1081" DrawAspect="Content" ObjectID="_1694496363" r:id="rId113"/>
        </w:object>
      </w:r>
      <w:r w:rsidRPr="000A57E3">
        <w:t xml:space="preserve"> intersects</w:t>
      </w:r>
      <w:r w:rsidRPr="000A57E3">
        <w:rPr>
          <w:position w:val="-12"/>
        </w:rPr>
        <w:object w:dxaOrig="279" w:dyaOrig="360">
          <v:shape id="_x0000_i1082" type="#_x0000_t75" style="width:14.4pt;height:18.3pt" o:ole="">
            <v:imagedata r:id="rId114" o:title=""/>
          </v:shape>
          <o:OLEObject Type="Embed" ProgID="Equation.DSMT4" ShapeID="_x0000_i1082" DrawAspect="Content" ObjectID="_1694496364" r:id="rId115"/>
        </w:object>
      </w:r>
      <w:r w:rsidRPr="000A57E3">
        <w:t xml:space="preserve">, show that </w:t>
      </w:r>
      <w:r w:rsidRPr="000A57E3">
        <w:rPr>
          <w:position w:val="-10"/>
        </w:rPr>
        <w:object w:dxaOrig="1579" w:dyaOrig="320">
          <v:shape id="_x0000_i1083" type="#_x0000_t75" style="width:78.65pt;height:16.05pt" o:ole="">
            <v:imagedata r:id="rId116" o:title=""/>
          </v:shape>
          <o:OLEObject Type="Embed" ProgID="Equation.DSMT4" ShapeID="_x0000_i1083" DrawAspect="Content" ObjectID="_1694496365" r:id="rId117"/>
        </w:object>
      </w:r>
      <w:r w:rsidRPr="000A57E3">
        <w:t xml:space="preserve">         </w:t>
      </w:r>
      <w:r w:rsidRPr="000A57E3">
        <w:tab/>
        <w:t>[3]</w:t>
      </w:r>
    </w:p>
    <w:p w:rsidR="001B59F8" w:rsidRDefault="000E7FCE" w:rsidP="000E7FCE">
      <w:pPr>
        <w:pStyle w:val="ListParagraph"/>
        <w:numPr>
          <w:ilvl w:val="0"/>
          <w:numId w:val="22"/>
        </w:numPr>
        <w:tabs>
          <w:tab w:val="left" w:pos="284"/>
          <w:tab w:val="left" w:pos="720"/>
          <w:tab w:val="left" w:pos="1260"/>
          <w:tab w:val="right" w:pos="9355"/>
        </w:tabs>
        <w:spacing w:line="360" w:lineRule="auto"/>
        <w:ind w:right="-7"/>
        <w:jc w:val="both"/>
      </w:pPr>
      <w:r w:rsidRPr="000E7FCE">
        <w:t>H</w:t>
      </w:r>
      <w:r>
        <w:t>ence</w:t>
      </w:r>
      <w:r w:rsidR="001B59F8" w:rsidRPr="000A57E3">
        <w:t xml:space="preserve"> express </w:t>
      </w:r>
      <w:r w:rsidR="001B59F8" w:rsidRPr="000A57E3">
        <w:rPr>
          <w:position w:val="-10"/>
        </w:rPr>
        <w:object w:dxaOrig="2060" w:dyaOrig="320">
          <v:shape id="_x0000_i1084" type="#_x0000_t75" style="width:101.9pt;height:16.05pt" o:ole="">
            <v:imagedata r:id="rId118" o:title=""/>
          </v:shape>
          <o:OLEObject Type="Embed" ProgID="Equation.DSMT4" ShapeID="_x0000_i1084" DrawAspect="Content" ObjectID="_1694496366" r:id="rId119"/>
        </w:object>
      </w:r>
      <w:r w:rsidR="001B59F8" w:rsidRPr="000A57E3">
        <w:t xml:space="preserve">                                            </w:t>
      </w:r>
      <w:r w:rsidR="001B59F8" w:rsidRPr="000A57E3">
        <w:tab/>
        <w:t>[1]</w:t>
      </w:r>
    </w:p>
    <w:p w:rsidR="004E0713" w:rsidRPr="000E7FCE" w:rsidRDefault="001B59F8" w:rsidP="000E7FCE">
      <w:pPr>
        <w:pStyle w:val="ListParagraph"/>
        <w:numPr>
          <w:ilvl w:val="0"/>
          <w:numId w:val="22"/>
        </w:numPr>
        <w:tabs>
          <w:tab w:val="left" w:pos="540"/>
          <w:tab w:val="left" w:pos="720"/>
          <w:tab w:val="left" w:pos="1260"/>
          <w:tab w:val="right" w:pos="10469"/>
        </w:tabs>
        <w:spacing w:line="360" w:lineRule="auto"/>
        <w:jc w:val="both"/>
        <w:rPr>
          <w:b/>
        </w:rPr>
      </w:pPr>
      <w:r w:rsidRPr="000A57E3">
        <w:t>Find the</w:t>
      </w:r>
      <w:r w:rsidR="000E7FCE">
        <w:t xml:space="preserve"> acute angle between </w:t>
      </w:r>
      <w:r w:rsidRPr="000A57E3">
        <w:rPr>
          <w:position w:val="-12"/>
        </w:rPr>
        <w:object w:dxaOrig="260" w:dyaOrig="360">
          <v:shape id="_x0000_i1085" type="#_x0000_t75" style="width:12.75pt;height:18.3pt" o:ole="">
            <v:imagedata r:id="rId120" o:title=""/>
          </v:shape>
          <o:OLEObject Type="Embed" ProgID="Equation.DSMT4" ShapeID="_x0000_i1085" DrawAspect="Content" ObjectID="_1694496367" r:id="rId121"/>
        </w:object>
      </w:r>
      <w:r w:rsidRPr="000A57E3">
        <w:t xml:space="preserve"> and</w:t>
      </w:r>
      <w:r w:rsidRPr="000A57E3">
        <w:rPr>
          <w:position w:val="-12"/>
        </w:rPr>
        <w:object w:dxaOrig="279" w:dyaOrig="360">
          <v:shape id="_x0000_i1086" type="#_x0000_t75" style="width:14.4pt;height:18.3pt" o:ole="">
            <v:imagedata r:id="rId122" o:title=""/>
          </v:shape>
          <o:OLEObject Type="Embed" ProgID="Equation.DSMT4" ShapeID="_x0000_i1086" DrawAspect="Content" ObjectID="_1694496368" r:id="rId123"/>
        </w:object>
      </w:r>
      <w:r w:rsidRPr="000A57E3">
        <w:t>.</w:t>
      </w:r>
      <w:r w:rsidRPr="000A57E3">
        <w:tab/>
        <w:t>[2]</w:t>
      </w:r>
    </w:p>
    <w:p w:rsidR="006842AB" w:rsidRPr="003B3680" w:rsidRDefault="006842AB" w:rsidP="009D6882">
      <w:pPr>
        <w:tabs>
          <w:tab w:val="left" w:pos="720"/>
          <w:tab w:val="right" w:pos="9072"/>
        </w:tabs>
        <w:spacing w:line="360" w:lineRule="auto"/>
        <w:jc w:val="both"/>
        <w:rPr>
          <w:lang w:eastAsia="ko-KR"/>
        </w:rPr>
      </w:pPr>
      <w:r w:rsidRPr="006842AB">
        <w:rPr>
          <w:b/>
          <w:bCs/>
          <w:lang w:eastAsia="ko-KR"/>
        </w:rPr>
        <w:t>7</w:t>
      </w:r>
      <w:r>
        <w:rPr>
          <w:lang w:eastAsia="ko-KR"/>
        </w:rPr>
        <w:tab/>
      </w:r>
      <w:r w:rsidRPr="003B3680">
        <w:rPr>
          <w:lang w:eastAsia="ko-KR"/>
        </w:rPr>
        <w:t>The functions f and g are defined by</w:t>
      </w:r>
    </w:p>
    <w:p w:rsidR="004306FF" w:rsidRDefault="004306FF" w:rsidP="009D6882">
      <w:pPr>
        <w:tabs>
          <w:tab w:val="left" w:pos="2700"/>
          <w:tab w:val="right" w:pos="9072"/>
        </w:tabs>
        <w:spacing w:line="360" w:lineRule="auto"/>
        <w:rPr>
          <w:lang w:eastAsia="ko-KR"/>
        </w:rPr>
      </w:pPr>
      <w:r>
        <w:rPr>
          <w:lang w:eastAsia="ko-KR"/>
        </w:rPr>
        <w:tab/>
      </w:r>
      <w:r w:rsidR="006842AB" w:rsidRPr="003B3680">
        <w:rPr>
          <w:position w:val="-36"/>
          <w:lang w:eastAsia="ko-KR"/>
        </w:rPr>
        <w:object w:dxaOrig="1520" w:dyaOrig="740">
          <v:shape id="_x0000_i1087" type="#_x0000_t75" style="width:75.9pt;height:37.1pt" o:ole="">
            <v:imagedata r:id="rId124" o:title=""/>
          </v:shape>
          <o:OLEObject Type="Embed" ProgID="Equation.DSMT4" ShapeID="_x0000_i1087" DrawAspect="Content" ObjectID="_1694496369" r:id="rId125"/>
        </w:object>
      </w:r>
      <w:r w:rsidR="006842AB" w:rsidRPr="003B3680">
        <w:rPr>
          <w:position w:val="-10"/>
          <w:lang w:eastAsia="ko-KR"/>
        </w:rPr>
        <w:object w:dxaOrig="1939" w:dyaOrig="320">
          <v:shape id="_x0000_i1088" type="#_x0000_t75" style="width:97.5pt;height:16.05pt" o:ole="">
            <v:imagedata r:id="rId126" o:title=""/>
          </v:shape>
          <o:OLEObject Type="Embed" ProgID="Equation.DSMT4" ShapeID="_x0000_i1088" DrawAspect="Content" ObjectID="_1694496370" r:id="rId127"/>
        </w:object>
      </w:r>
      <w:r w:rsidR="006842AB" w:rsidRPr="003B3680">
        <w:rPr>
          <w:lang w:eastAsia="ko-KR"/>
        </w:rPr>
        <w:t>,</w:t>
      </w:r>
    </w:p>
    <w:p w:rsidR="006842AB" w:rsidRPr="003B3680" w:rsidRDefault="004306FF" w:rsidP="009D6882">
      <w:pPr>
        <w:tabs>
          <w:tab w:val="left" w:pos="2700"/>
          <w:tab w:val="right" w:pos="9072"/>
        </w:tabs>
        <w:spacing w:line="360" w:lineRule="auto"/>
        <w:rPr>
          <w:lang w:eastAsia="ko-KR"/>
        </w:rPr>
      </w:pPr>
      <w:r>
        <w:rPr>
          <w:lang w:eastAsia="ko-KR"/>
        </w:rPr>
        <w:tab/>
      </w:r>
      <w:r w:rsidR="006842AB" w:rsidRPr="003B3680">
        <w:rPr>
          <w:position w:val="-10"/>
          <w:lang w:eastAsia="ko-KR"/>
        </w:rPr>
        <w:object w:dxaOrig="2079" w:dyaOrig="360">
          <v:shape id="_x0000_i1089" type="#_x0000_t75" style="width:102.45pt;height:18.3pt" o:ole="">
            <v:imagedata r:id="rId128" o:title=""/>
          </v:shape>
          <o:OLEObject Type="Embed" ProgID="Equation.DSMT4" ShapeID="_x0000_i1089" DrawAspect="Content" ObjectID="_1694496371" r:id="rId129"/>
        </w:object>
      </w:r>
      <w:r w:rsidR="006842AB" w:rsidRPr="003B3680">
        <w:rPr>
          <w:position w:val="-10"/>
          <w:lang w:eastAsia="ko-KR"/>
        </w:rPr>
        <w:object w:dxaOrig="1300" w:dyaOrig="320">
          <v:shape id="_x0000_i1090" type="#_x0000_t75" style="width:64.8pt;height:16.05pt" o:ole="">
            <v:imagedata r:id="rId130" o:title=""/>
          </v:shape>
          <o:OLEObject Type="Embed" ProgID="Equation.DSMT4" ShapeID="_x0000_i1090" DrawAspect="Content" ObjectID="_1694496372" r:id="rId131"/>
        </w:object>
      </w:r>
      <w:r w:rsidR="006842AB" w:rsidRPr="003B3680">
        <w:rPr>
          <w:lang w:eastAsia="ko-KR"/>
        </w:rPr>
        <w:t xml:space="preserve"> </w:t>
      </w:r>
      <w:proofErr w:type="gramStart"/>
      <w:r w:rsidR="006842AB" w:rsidRPr="003B3680">
        <w:rPr>
          <w:lang w:eastAsia="ko-KR"/>
        </w:rPr>
        <w:t>where</w:t>
      </w:r>
      <w:proofErr w:type="gramEnd"/>
      <w:r w:rsidR="006842AB" w:rsidRPr="003B3680">
        <w:rPr>
          <w:lang w:eastAsia="ko-KR"/>
        </w:rPr>
        <w:t xml:space="preserve"> </w:t>
      </w:r>
      <w:r w:rsidR="006842AB" w:rsidRPr="003B3680">
        <w:rPr>
          <w:i/>
          <w:lang w:eastAsia="ko-KR"/>
        </w:rPr>
        <w:t>k</w:t>
      </w:r>
      <w:r w:rsidR="006842AB" w:rsidRPr="003B3680">
        <w:rPr>
          <w:lang w:eastAsia="ko-KR"/>
        </w:rPr>
        <w:t xml:space="preserve"> is a constant.</w:t>
      </w:r>
    </w:p>
    <w:p w:rsidR="006842AB" w:rsidRPr="003B3680" w:rsidRDefault="006842AB" w:rsidP="009D6882">
      <w:pPr>
        <w:pStyle w:val="ListParagraph"/>
        <w:numPr>
          <w:ilvl w:val="0"/>
          <w:numId w:val="23"/>
        </w:numPr>
        <w:tabs>
          <w:tab w:val="left" w:pos="1260"/>
        </w:tabs>
        <w:spacing w:after="0" w:line="360" w:lineRule="auto"/>
        <w:jc w:val="both"/>
        <w:rPr>
          <w:lang w:val="en-SG"/>
        </w:rPr>
      </w:pPr>
      <w:r w:rsidRPr="003B3680">
        <w:rPr>
          <w:lang w:val="en-SG"/>
        </w:rPr>
        <w:t xml:space="preserve">Sketch on the same diagram the graphs of </w:t>
      </w:r>
    </w:p>
    <w:p w:rsidR="006842AB" w:rsidRPr="003B3680" w:rsidRDefault="0083342B" w:rsidP="009D6882">
      <w:pPr>
        <w:pStyle w:val="ListParagraph"/>
        <w:numPr>
          <w:ilvl w:val="0"/>
          <w:numId w:val="16"/>
        </w:numPr>
        <w:tabs>
          <w:tab w:val="left" w:pos="1800"/>
        </w:tabs>
        <w:spacing w:after="0" w:line="360" w:lineRule="auto"/>
        <w:ind w:left="1800" w:hanging="540"/>
        <w:jc w:val="both"/>
        <w:rPr>
          <w:szCs w:val="24"/>
          <w:lang w:val="en-SG"/>
        </w:rPr>
      </w:pPr>
      <w:r w:rsidRPr="0083342B">
        <w:rPr>
          <w:position w:val="-14"/>
        </w:rPr>
        <w:object w:dxaOrig="940" w:dyaOrig="400">
          <v:shape id="_x0000_i1091" type="#_x0000_t75" style="width:47.1pt;height:19.95pt" o:ole="">
            <v:imagedata r:id="rId132" o:title=""/>
          </v:shape>
          <o:OLEObject Type="Embed" ProgID="Equation.DSMT4" ShapeID="_x0000_i1091" DrawAspect="Content" ObjectID="_1694496373" r:id="rId133"/>
        </w:object>
      </w:r>
    </w:p>
    <w:p w:rsidR="006842AB" w:rsidRPr="003B3680" w:rsidRDefault="0083342B" w:rsidP="009D6882">
      <w:pPr>
        <w:pStyle w:val="ListParagraph"/>
        <w:numPr>
          <w:ilvl w:val="0"/>
          <w:numId w:val="16"/>
        </w:numPr>
        <w:spacing w:after="0" w:line="360" w:lineRule="auto"/>
        <w:ind w:left="1800" w:hanging="540"/>
        <w:jc w:val="both"/>
        <w:rPr>
          <w:szCs w:val="24"/>
          <w:lang w:val="en-SG"/>
        </w:rPr>
      </w:pPr>
      <w:r w:rsidRPr="0083342B">
        <w:rPr>
          <w:position w:val="-14"/>
        </w:rPr>
        <w:object w:dxaOrig="1080" w:dyaOrig="400">
          <v:shape id="_x0000_i1092" type="#_x0000_t75" style="width:55.4pt;height:19.95pt" o:ole="">
            <v:imagedata r:id="rId134" o:title=""/>
          </v:shape>
          <o:OLEObject Type="Embed" ProgID="Equation.DSMT4" ShapeID="_x0000_i1092" DrawAspect="Content" ObjectID="_1694496374" r:id="rId135"/>
        </w:object>
      </w:r>
    </w:p>
    <w:p w:rsidR="006842AB" w:rsidRPr="003B3680" w:rsidRDefault="0083342B" w:rsidP="009D6882">
      <w:pPr>
        <w:pStyle w:val="ListParagraph"/>
        <w:numPr>
          <w:ilvl w:val="0"/>
          <w:numId w:val="16"/>
        </w:numPr>
        <w:spacing w:after="0" w:line="360" w:lineRule="auto"/>
        <w:ind w:left="1800" w:hanging="540"/>
        <w:jc w:val="both"/>
        <w:rPr>
          <w:szCs w:val="24"/>
          <w:lang w:val="en-SG"/>
        </w:rPr>
      </w:pPr>
      <w:r w:rsidRPr="0083342B">
        <w:rPr>
          <w:position w:val="-14"/>
        </w:rPr>
        <w:object w:dxaOrig="1219" w:dyaOrig="400">
          <v:shape id="_x0000_i1093" type="#_x0000_t75" style="width:60.35pt;height:19.95pt" o:ole="">
            <v:imagedata r:id="rId136" o:title=""/>
          </v:shape>
          <o:OLEObject Type="Embed" ProgID="Equation.DSMT4" ShapeID="_x0000_i1093" DrawAspect="Content" ObjectID="_1694496375" r:id="rId137"/>
        </w:object>
      </w:r>
    </w:p>
    <w:p w:rsidR="000A047B" w:rsidRDefault="0020493D" w:rsidP="009D6882">
      <w:pPr>
        <w:pStyle w:val="ListParagraph"/>
        <w:tabs>
          <w:tab w:val="right" w:pos="9000"/>
        </w:tabs>
        <w:spacing w:after="0" w:line="360" w:lineRule="auto"/>
        <w:ind w:left="1260"/>
        <w:jc w:val="both"/>
        <w:rPr>
          <w:szCs w:val="24"/>
          <w:lang w:val="en-SG"/>
        </w:rPr>
      </w:pPr>
      <w:proofErr w:type="gramStart"/>
      <w:r>
        <w:rPr>
          <w:szCs w:val="24"/>
          <w:lang w:val="en-SG"/>
        </w:rPr>
        <w:t>stating</w:t>
      </w:r>
      <w:proofErr w:type="gramEnd"/>
      <w:r w:rsidR="006842AB" w:rsidRPr="003B3680">
        <w:rPr>
          <w:szCs w:val="24"/>
          <w:lang w:val="en-SG"/>
        </w:rPr>
        <w:t xml:space="preserve"> the equations</w:t>
      </w:r>
      <w:r w:rsidR="003B3680">
        <w:rPr>
          <w:szCs w:val="24"/>
          <w:lang w:val="en-SG"/>
        </w:rPr>
        <w:t xml:space="preserve"> of any asymptotes and </w:t>
      </w:r>
      <w:r>
        <w:rPr>
          <w:szCs w:val="24"/>
          <w:lang w:val="en-SG"/>
        </w:rPr>
        <w:t xml:space="preserve">the coordinates of any </w:t>
      </w:r>
      <w:r w:rsidR="003B3680">
        <w:rPr>
          <w:szCs w:val="24"/>
          <w:lang w:val="en-SG"/>
        </w:rPr>
        <w:t>endpoints.</w:t>
      </w:r>
      <w:r w:rsidR="000A047B">
        <w:rPr>
          <w:szCs w:val="24"/>
          <w:lang w:val="en-SG"/>
        </w:rPr>
        <w:tab/>
      </w:r>
      <w:r w:rsidR="006842AB" w:rsidRPr="003B3680">
        <w:rPr>
          <w:szCs w:val="24"/>
          <w:lang w:val="en-SG"/>
        </w:rPr>
        <w:t>[3]</w:t>
      </w:r>
    </w:p>
    <w:p w:rsidR="007D6F8B" w:rsidRDefault="007D6F8B" w:rsidP="009D6882">
      <w:pPr>
        <w:pStyle w:val="ListParagraph"/>
        <w:tabs>
          <w:tab w:val="right" w:pos="9000"/>
        </w:tabs>
        <w:spacing w:after="0" w:line="360" w:lineRule="auto"/>
        <w:ind w:left="1260"/>
        <w:jc w:val="both"/>
        <w:rPr>
          <w:szCs w:val="24"/>
          <w:lang w:val="en-SG"/>
        </w:rPr>
      </w:pPr>
    </w:p>
    <w:p w:rsidR="000A047B" w:rsidRDefault="006842AB" w:rsidP="009D6882">
      <w:pPr>
        <w:tabs>
          <w:tab w:val="left" w:pos="1260"/>
          <w:tab w:val="right" w:pos="9000"/>
        </w:tabs>
        <w:spacing w:line="360" w:lineRule="auto"/>
        <w:ind w:left="720"/>
        <w:jc w:val="both"/>
        <w:rPr>
          <w:lang w:val="en-SG"/>
        </w:rPr>
      </w:pPr>
      <w:r w:rsidRPr="000A047B">
        <w:rPr>
          <w:b/>
          <w:bCs/>
          <w:lang w:val="en-SG"/>
        </w:rPr>
        <w:lastRenderedPageBreak/>
        <w:t>(ii)</w:t>
      </w:r>
      <w:r w:rsidRPr="000A047B">
        <w:rPr>
          <w:lang w:val="en-SG"/>
        </w:rPr>
        <w:t xml:space="preserve"> </w:t>
      </w:r>
      <w:r w:rsidR="004306FF">
        <w:rPr>
          <w:lang w:val="en-SG"/>
        </w:rPr>
        <w:tab/>
      </w:r>
      <w:r w:rsidRPr="000A047B">
        <w:rPr>
          <w:lang w:val="en-SG"/>
        </w:rPr>
        <w:t xml:space="preserve">Find </w:t>
      </w:r>
      <w:r w:rsidR="00A959EB" w:rsidRPr="00A55619">
        <w:rPr>
          <w:position w:val="-10"/>
        </w:rPr>
        <w:object w:dxaOrig="360" w:dyaOrig="360">
          <v:shape id="_x0000_i1094" type="#_x0000_t75" style="width:18.3pt;height:18.3pt" o:ole="">
            <v:imagedata r:id="rId138" o:title=""/>
          </v:shape>
          <o:OLEObject Type="Embed" ProgID="Equation.DSMT4" ShapeID="_x0000_i1094" DrawAspect="Content" ObjectID="_1694496376" r:id="rId139"/>
        </w:object>
      </w:r>
      <w:r w:rsidRPr="000A047B">
        <w:rPr>
          <w:lang w:val="en-SG"/>
        </w:rPr>
        <w:t xml:space="preserve">and state the domain </w:t>
      </w:r>
      <w:proofErr w:type="gramStart"/>
      <w:r w:rsidRPr="000A047B">
        <w:rPr>
          <w:lang w:val="en-SG"/>
        </w:rPr>
        <w:t xml:space="preserve">of </w:t>
      </w:r>
      <w:proofErr w:type="gramEnd"/>
      <w:r w:rsidR="00A959EB" w:rsidRPr="00A55619">
        <w:rPr>
          <w:position w:val="-10"/>
        </w:rPr>
        <w:object w:dxaOrig="360" w:dyaOrig="360">
          <v:shape id="_x0000_i1095" type="#_x0000_t75" style="width:18.3pt;height:18.3pt" o:ole="">
            <v:imagedata r:id="rId138" o:title=""/>
          </v:shape>
          <o:OLEObject Type="Embed" ProgID="Equation.DSMT4" ShapeID="_x0000_i1095" DrawAspect="Content" ObjectID="_1694496377" r:id="rId140"/>
        </w:object>
      </w:r>
      <w:r w:rsidR="000A047B">
        <w:rPr>
          <w:lang w:val="en-SG"/>
        </w:rPr>
        <w:t>.</w:t>
      </w:r>
      <w:r w:rsidRPr="000A047B">
        <w:rPr>
          <w:lang w:val="en-SG"/>
        </w:rPr>
        <w:tab/>
        <w:t>[3]</w:t>
      </w:r>
    </w:p>
    <w:p w:rsidR="006842AB" w:rsidRPr="004306FF" w:rsidRDefault="006842AB" w:rsidP="009D6882">
      <w:pPr>
        <w:pStyle w:val="ListParagraph"/>
        <w:numPr>
          <w:ilvl w:val="0"/>
          <w:numId w:val="24"/>
        </w:numPr>
        <w:tabs>
          <w:tab w:val="left" w:pos="1260"/>
          <w:tab w:val="right" w:pos="9000"/>
        </w:tabs>
        <w:spacing w:after="0" w:line="360" w:lineRule="auto"/>
        <w:jc w:val="both"/>
        <w:rPr>
          <w:lang w:val="en-SG"/>
        </w:rPr>
      </w:pPr>
      <w:r w:rsidRPr="004306FF">
        <w:rPr>
          <w:lang w:val="en-SG"/>
        </w:rPr>
        <w:t>Show that the composite function gf exists and find its r</w:t>
      </w:r>
      <w:r w:rsidR="000A047B" w:rsidRPr="004306FF">
        <w:rPr>
          <w:lang w:val="en-SG"/>
        </w:rPr>
        <w:t>ange.</w:t>
      </w:r>
      <w:r w:rsidR="000A047B" w:rsidRPr="004306FF">
        <w:rPr>
          <w:lang w:val="en-SG"/>
        </w:rPr>
        <w:tab/>
      </w:r>
      <w:r w:rsidRPr="004306FF">
        <w:rPr>
          <w:lang w:val="en-SG"/>
        </w:rPr>
        <w:t>[2]</w:t>
      </w:r>
    </w:p>
    <w:p w:rsidR="007D6F8B" w:rsidRDefault="007D6F8B" w:rsidP="004A1388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6842AB" w:rsidRDefault="006842AB" w:rsidP="004A1388">
      <w:pPr>
        <w:tabs>
          <w:tab w:val="left" w:pos="540"/>
          <w:tab w:val="right" w:pos="10469"/>
        </w:tabs>
        <w:spacing w:line="360" w:lineRule="auto"/>
        <w:jc w:val="both"/>
        <w:rPr>
          <w:b/>
        </w:rPr>
      </w:pPr>
    </w:p>
    <w:p w:rsidR="0015283E" w:rsidRPr="0015283E" w:rsidRDefault="00FD6EC8" w:rsidP="0015283E">
      <w:pPr>
        <w:pStyle w:val="ListParagraph"/>
        <w:numPr>
          <w:ilvl w:val="0"/>
          <w:numId w:val="19"/>
        </w:numPr>
        <w:tabs>
          <w:tab w:val="left" w:pos="3330"/>
        </w:tabs>
        <w:spacing w:after="0" w:line="360" w:lineRule="auto"/>
        <w:ind w:left="547" w:hanging="547"/>
        <w:jc w:val="both"/>
        <w:rPr>
          <w:szCs w:val="24"/>
          <w:lang w:val="en-SG"/>
        </w:rPr>
      </w:pPr>
      <w:r w:rsidRPr="0015283E">
        <w:rPr>
          <w:lang w:val="en-SG"/>
        </w:rPr>
        <w:t>The f</w:t>
      </w:r>
      <w:r w:rsidR="006842AB" w:rsidRPr="0015283E">
        <w:rPr>
          <w:lang w:val="en-SG"/>
        </w:rPr>
        <w:t xml:space="preserve">igure below shows a cross-section </w:t>
      </w:r>
      <w:r w:rsidR="006842AB" w:rsidRPr="0015283E">
        <w:rPr>
          <w:i/>
          <w:lang w:val="en-SG"/>
        </w:rPr>
        <w:t>OBCE</w:t>
      </w:r>
      <w:r w:rsidR="006842AB" w:rsidRPr="0015283E">
        <w:rPr>
          <w:lang w:val="en-SG"/>
        </w:rPr>
        <w:t xml:space="preserve"> of a</w:t>
      </w:r>
      <w:r w:rsidR="0015283E" w:rsidRPr="0015283E">
        <w:rPr>
          <w:lang w:val="en-SG"/>
        </w:rPr>
        <w:t xml:space="preserve"> car headlight whose reflective </w:t>
      </w:r>
      <w:r w:rsidR="006842AB" w:rsidRPr="0015283E">
        <w:rPr>
          <w:lang w:val="en-SG"/>
        </w:rPr>
        <w:t xml:space="preserve">surface is modelled in suitable units by the </w:t>
      </w:r>
      <w:r w:rsidR="0015283E">
        <w:rPr>
          <w:lang w:val="en-SG"/>
        </w:rPr>
        <w:t>curve with parametric equations</w:t>
      </w:r>
    </w:p>
    <w:p w:rsidR="001C7E0E" w:rsidRPr="0015283E" w:rsidRDefault="0015283E" w:rsidP="0015283E">
      <w:pPr>
        <w:pStyle w:val="ListParagraph"/>
        <w:tabs>
          <w:tab w:val="left" w:pos="2970"/>
        </w:tabs>
        <w:spacing w:after="0" w:line="360" w:lineRule="auto"/>
        <w:ind w:left="547"/>
        <w:jc w:val="both"/>
        <w:rPr>
          <w:szCs w:val="24"/>
          <w:lang w:val="en-SG"/>
        </w:rPr>
      </w:pPr>
      <w:r>
        <w:rPr>
          <w:lang w:val="en-SG"/>
        </w:rPr>
        <w:tab/>
      </w:r>
      <w:r w:rsidR="006842AB" w:rsidRPr="00341953">
        <w:rPr>
          <w:position w:val="-10"/>
          <w:szCs w:val="24"/>
          <w:lang w:val="en-SG"/>
        </w:rPr>
        <w:object w:dxaOrig="1540" w:dyaOrig="320">
          <v:shape id="_x0000_i1096" type="#_x0000_t75" style="width:75.9pt;height:16.05pt" o:ole="">
            <v:imagedata r:id="rId141" o:title=""/>
          </v:shape>
          <o:OLEObject Type="Embed" ProgID="Equation.DSMT4" ShapeID="_x0000_i1096" DrawAspect="Content" ObjectID="_1694496378" r:id="rId142"/>
        </w:object>
      </w:r>
      <w:r w:rsidR="006842AB" w:rsidRPr="0015283E">
        <w:rPr>
          <w:szCs w:val="24"/>
          <w:lang w:val="en-SG"/>
        </w:rPr>
        <w:t xml:space="preserve">,  </w:t>
      </w:r>
      <w:r w:rsidR="006842AB" w:rsidRPr="00341953">
        <w:rPr>
          <w:position w:val="-10"/>
          <w:szCs w:val="24"/>
          <w:lang w:val="en-SG"/>
        </w:rPr>
        <w:object w:dxaOrig="1540" w:dyaOrig="320">
          <v:shape id="_x0000_i1097" type="#_x0000_t75" style="width:75.9pt;height:16.05pt" o:ole="">
            <v:imagedata r:id="rId143" o:title=""/>
          </v:shape>
          <o:OLEObject Type="Embed" ProgID="Equation.DSMT4" ShapeID="_x0000_i1097" DrawAspect="Content" ObjectID="_1694496379" r:id="rId144"/>
        </w:object>
      </w:r>
    </w:p>
    <w:p w:rsidR="006842AB" w:rsidRPr="00341953" w:rsidRDefault="001C7E0E" w:rsidP="001C7E0E">
      <w:pPr>
        <w:pStyle w:val="ListParagraph"/>
        <w:tabs>
          <w:tab w:val="left" w:pos="2340"/>
        </w:tabs>
        <w:spacing w:after="0" w:line="360" w:lineRule="auto"/>
        <w:ind w:left="1260" w:hanging="547"/>
        <w:rPr>
          <w:szCs w:val="24"/>
          <w:lang w:val="en-SG"/>
        </w:rPr>
      </w:pPr>
      <w:r>
        <w:rPr>
          <w:noProof/>
          <w:szCs w:val="24"/>
          <w:lang w:eastAsia="zh-CN" w:bidi="ta-IN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713186</wp:posOffset>
                </wp:positionH>
                <wp:positionV relativeFrom="paragraph">
                  <wp:posOffset>237665</wp:posOffset>
                </wp:positionV>
                <wp:extent cx="2701083" cy="2200910"/>
                <wp:effectExtent l="0" t="0" r="0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1083" cy="2200910"/>
                          <a:chOff x="193675" y="-45468"/>
                          <a:chExt cx="2701083" cy="2201293"/>
                        </a:xfrm>
                      </wpg:grpSpPr>
                      <wps:wsp>
                        <wps:cNvPr id="2" name="Straight Arrow Connector 2"/>
                        <wps:cNvCnPr/>
                        <wps:spPr>
                          <a:xfrm flipV="1">
                            <a:off x="606892" y="182880"/>
                            <a:ext cx="0" cy="1270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0" name="Group 60"/>
                        <wpg:cNvGrpSpPr/>
                        <wpg:grpSpPr>
                          <a:xfrm>
                            <a:off x="193675" y="-45468"/>
                            <a:ext cx="2701083" cy="2201293"/>
                            <a:chOff x="184150" y="-54993"/>
                            <a:chExt cx="2701083" cy="2201293"/>
                          </a:xfrm>
                        </wpg:grpSpPr>
                        <wpg:grpSp>
                          <wpg:cNvPr id="61" name="Group 61"/>
                          <wpg:cNvGrpSpPr/>
                          <wpg:grpSpPr>
                            <a:xfrm>
                              <a:off x="184150" y="106751"/>
                              <a:ext cx="2451100" cy="2039549"/>
                              <a:chOff x="184150" y="106751"/>
                              <a:chExt cx="2451100" cy="2039549"/>
                            </a:xfrm>
                          </wpg:grpSpPr>
                          <wps:wsp>
                            <wps:cNvPr id="62" name="Straight Arrow Connector 1"/>
                            <wps:cNvCnPr/>
                            <wps:spPr>
                              <a:xfrm flipV="1">
                                <a:off x="184150" y="1285875"/>
                                <a:ext cx="2451100" cy="6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63" name="Group 63"/>
                            <wpg:cNvGrpSpPr/>
                            <wpg:grpSpPr>
                              <a:xfrm>
                                <a:off x="596900" y="450850"/>
                                <a:ext cx="1625600" cy="1695450"/>
                                <a:chOff x="0" y="0"/>
                                <a:chExt cx="1625600" cy="698500"/>
                              </a:xfrm>
                            </wpg:grpSpPr>
                            <wps:wsp>
                              <wps:cNvPr id="64" name="Arc 3"/>
                              <wps:cNvSpPr/>
                              <wps:spPr>
                                <a:xfrm>
                                  <a:off x="6350" y="0"/>
                                  <a:ext cx="1619250" cy="69850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Arc 4"/>
                              <wps:cNvSpPr/>
                              <wps:spPr>
                                <a:xfrm flipH="1">
                                  <a:off x="0" y="0"/>
                                  <a:ext cx="1619250" cy="69850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6" name="Straight Connector 6"/>
                            <wps:cNvCnPr/>
                            <wps:spPr>
                              <a:xfrm flipV="1">
                                <a:off x="412919" y="262475"/>
                                <a:ext cx="946288" cy="7673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" name="Straight Connector 67"/>
                            <wps:cNvCnPr/>
                            <wps:spPr>
                              <a:xfrm flipV="1">
                                <a:off x="920750" y="581025"/>
                                <a:ext cx="914400" cy="381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7550" y="412750"/>
                                <a:ext cx="3175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BB1361" w:rsidRDefault="00AD71BB" w:rsidP="006842AB">
                                  <w:pPr>
                                    <w:rPr>
                                      <w:i/>
                                    </w:rPr>
                                  </w:pPr>
                                  <w:r w:rsidRPr="00BB1361"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2450" y="381000"/>
                                <a:ext cx="3175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BB1361" w:rsidRDefault="00AD71BB" w:rsidP="006842AB">
                                  <w:pPr>
                                    <w:rPr>
                                      <w:i/>
                                      <w:lang w:val="en-SG"/>
                                    </w:rPr>
                                  </w:pPr>
                                  <w:r w:rsidRPr="00BB1361">
                                    <w:rPr>
                                      <w:i/>
                                      <w:lang w:val="en-SG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125" y="1235075"/>
                                <a:ext cx="3175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424B8B" w:rsidRDefault="00AD71BB" w:rsidP="006842AB">
                                  <w:pPr>
                                    <w:rPr>
                                      <w:i/>
                                    </w:rPr>
                                  </w:pPr>
                                  <w:r w:rsidRPr="00424B8B">
                                    <w:rPr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89150" y="1241425"/>
                                <a:ext cx="3175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BB1361" w:rsidRDefault="00AD71BB" w:rsidP="006842AB">
                                  <w:pPr>
                                    <w:rPr>
                                      <w:i/>
                                      <w:lang w:val="en-SG"/>
                                    </w:rPr>
                                  </w:pPr>
                                  <w:r w:rsidRPr="00BB1361">
                                    <w:rPr>
                                      <w:i/>
                                      <w:lang w:val="en-SG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3496" y="106751"/>
                                <a:ext cx="3175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BB1361" w:rsidRDefault="00AD71BB" w:rsidP="006842AB">
                                  <w:pPr>
                                    <w:rPr>
                                      <w:i/>
                                      <w:lang w:val="en-SG"/>
                                    </w:rPr>
                                  </w:pPr>
                                  <w:r w:rsidRPr="00BB1361">
                                    <w:rPr>
                                      <w:i/>
                                      <w:lang w:val="en-SG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090" y="895905"/>
                                <a:ext cx="285881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71BB" w:rsidRPr="00BB1361" w:rsidRDefault="00AD71BB" w:rsidP="006842AB">
                                  <w:pPr>
                                    <w:rPr>
                                      <w:i/>
                                      <w:lang w:val="en-SG"/>
                                    </w:rPr>
                                  </w:pPr>
                                  <w:r w:rsidRPr="00BB1361">
                                    <w:rPr>
                                      <w:i/>
                                      <w:lang w:val="en-SG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7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7064" y="1139017"/>
                              <a:ext cx="298169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D71BB" w:rsidRPr="00C9127F" w:rsidRDefault="00AD71BB" w:rsidP="006842AB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C9127F"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691" y="-54993"/>
                              <a:ext cx="4038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D71BB" w:rsidRPr="00C9127F" w:rsidRDefault="00AD71BB" w:rsidP="006842AB">
                                <w:pPr>
                                  <w:rPr>
                                    <w:i/>
                                    <w:lang w:val="en-SG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lang w:val="en-SG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" o:spid="_x0000_s1050" style="position:absolute;left:0;text-align:left;margin-left:134.9pt;margin-top:18.7pt;width:212.7pt;height:173.3pt;z-index:251681280;mso-width-relative:margin;mso-height-relative:margin" coordorigin="1936,-454" coordsize="27010,22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">
                <v:shape id="Straight Arrow Connector 2" o:spid="_x0000_s1051" type="#_x0000_t32" style="position:absolute;left:6068;top:1828;width:0;height:127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OSKwwAAANo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OFyJd4AvfwHAAD//wMAUEsBAi0AFAAGAAgAAAAhANvh9svuAAAAhQEAABMAAAAAAAAAAAAA&#10;AAAAAAAAAFtDb250ZW50X1R5cGVzXS54bWxQSwECLQAUAAYACAAAACEAWvQsW78AAAAVAQAACwAA&#10;AAAAAAAAAAAAAAAfAQAAX3JlbHMvLnJlbHNQSwECLQAUAAYACAAAACEAupzkisMAAADaAAAADwAA&#10;AAAAAAAAAAAAAAAHAgAAZHJzL2Rvd25yZXYueG1sUEsFBgAAAAADAAMAtwAAAPcCAAAAAA==&#10;" strokecolor="black [3200]" strokeweight=".5pt">
                  <v:stroke endarrow="block" joinstyle="miter"/>
                </v:shape>
                <v:group id="Group 60" o:spid="_x0000_s1052" style="position:absolute;left:1936;top:-454;width:27011;height:22012" coordorigin="1841,-549" coordsize="27010,22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group id="Group 61" o:spid="_x0000_s1053" style="position:absolute;left:1841;top:1067;width:24511;height:20396" coordorigin="1841,1067" coordsize="24511,20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shape id="Straight Arrow Connector 1" o:spid="_x0000_s1054" type="#_x0000_t32" style="position:absolute;left:1841;top:12858;width:24511;height: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" strokecolor="black [3200]" strokeweight=".5pt">
                      <v:stroke endarrow="block" joinstyle="miter"/>
                    </v:shape>
                    <v:group id="Group 63" o:spid="_x0000_s1055" style="position:absolute;left:5969;top:4508;width:16256;height:16955" coordsize="16256,6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<v:shape id="Arc 3" o:spid="_x0000_s1056" style="position:absolute;left:63;width:16193;height:6985;visibility:visible;mso-wrap-style:square;v-text-anchor:middle" coordsize="1619250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" path="m809625,nsc1256769,,1619250,156365,1619250,349250r-809625,l809625,xem809625,nfc1256769,,1619250,156365,1619250,349250e" filled="f" strokecolor="black [3200]" strokeweight=".5pt">
                        <v:stroke joinstyle="miter"/>
                        <v:path arrowok="t" o:connecttype="custom" o:connectlocs="809625,0;1619250,349250" o:connectangles="0,0"/>
                      </v:shape>
                      <v:shape id="Arc 4" o:spid="_x0000_s1057" style="position:absolute;width:16192;height:6985;flip:x;visibility:visible;mso-wrap-style:square;v-text-anchor:middle" coordsize="1619250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" path="m809625,nsc1256769,,1619250,156365,1619250,349250r-809625,l809625,xem809625,nfc1256769,,1619250,156365,1619250,349250e" filled="f" strokecolor="black [3200]" strokeweight=".5pt">
                        <v:stroke joinstyle="miter"/>
                        <v:path arrowok="t" o:connecttype="custom" o:connectlocs="809625,0;1619250,349250" o:connectangles="0,0"/>
                      </v:shape>
                    </v:group>
                    <v:line id="Straight Connector 6" o:spid="_x0000_s1058" style="position:absolute;flip:y;visibility:visible;mso-wrap-style:square" from="4129,2624" to="13592,10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" strokecolor="black [3200]" strokeweight=".5pt">
                      <v:stroke joinstyle="miter"/>
                    </v:line>
                    <v:line id="Straight Connector 67" o:spid="_x0000_s1059" style="position:absolute;flip:y;visibility:visible;mso-wrap-style:square" from="9207,5810" to="18351,6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" strokecolor="black [3200]" strokeweight=".5pt">
                      <v:stroke dashstyle="dash" joinstyle="miter"/>
                    </v:line>
                    <v:shape id="Text Box 2" o:spid="_x0000_s1060" type="#_x0000_t202" style="position:absolute;left:7175;top:4127;width:3175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  <v:textbox>
                        <w:txbxContent>
                          <w:p w:rsidR="00AD71BB" w:rsidRPr="00BB1361" w:rsidRDefault="00AD71BB" w:rsidP="006842AB">
                            <w:pPr>
                              <w:rPr>
                                <w:i/>
                              </w:rPr>
                            </w:pPr>
                            <w:r w:rsidRPr="00BB1361"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" o:spid="_x0000_s1061" type="#_x0000_t202" style="position:absolute;left:18224;top:3810;width:317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<v:textbox>
                        <w:txbxContent>
                          <w:p w:rsidR="00AD71BB" w:rsidRPr="00BB1361" w:rsidRDefault="00AD71BB" w:rsidP="006842AB">
                            <w:pPr>
                              <w:rPr>
                                <w:i/>
                                <w:lang w:val="en-SG"/>
                              </w:rPr>
                            </w:pPr>
                            <w:r w:rsidRPr="00BB1361">
                              <w:rPr>
                                <w:i/>
                                <w:lang w:val="en-SG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" o:spid="_x0000_s1062" type="#_x0000_t202" style="position:absolute;left:3651;top:12350;width:3175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  <v:textbox>
                        <w:txbxContent>
                          <w:p w:rsidR="00AD71BB" w:rsidRPr="00424B8B" w:rsidRDefault="00AD71BB" w:rsidP="006842AB">
                            <w:pPr>
                              <w:rPr>
                                <w:i/>
                              </w:rPr>
                            </w:pPr>
                            <w:r w:rsidRPr="00424B8B">
                              <w:rPr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2" o:spid="_x0000_s1063" type="#_x0000_t202" style="position:absolute;left:20891;top:12414;width:317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    <v:textbox>
                        <w:txbxContent>
                          <w:p w:rsidR="00AD71BB" w:rsidRPr="00BB1361" w:rsidRDefault="00AD71BB" w:rsidP="006842AB">
                            <w:pPr>
                              <w:rPr>
                                <w:i/>
                                <w:lang w:val="en-SG"/>
                              </w:rPr>
                            </w:pPr>
                            <w:r w:rsidRPr="00BB1361">
                              <w:rPr>
                                <w:i/>
                                <w:lang w:val="en-SG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2" o:spid="_x0000_s1064" type="#_x0000_t202" style="position:absolute;left:12634;top:1067;width:3175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    <v:textbox>
                        <w:txbxContent>
                          <w:p w:rsidR="00AD71BB" w:rsidRPr="00BB1361" w:rsidRDefault="00AD71BB" w:rsidP="006842AB">
                            <w:pPr>
                              <w:rPr>
                                <w:i/>
                                <w:lang w:val="en-SG"/>
                              </w:rPr>
                            </w:pPr>
                            <w:r w:rsidRPr="00BB1361">
                              <w:rPr>
                                <w:i/>
                                <w:lang w:val="en-SG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2" o:spid="_x0000_s1065" type="#_x0000_t202" style="position:absolute;left:2090;top:8959;width:2859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<v:textbox>
                        <w:txbxContent>
                          <w:p w:rsidR="00AD71BB" w:rsidRPr="00BB1361" w:rsidRDefault="00AD71BB" w:rsidP="006842AB">
                            <w:pPr>
                              <w:rPr>
                                <w:i/>
                                <w:lang w:val="en-SG"/>
                              </w:rPr>
                            </w:pPr>
                            <w:r w:rsidRPr="00BB1361">
                              <w:rPr>
                                <w:i/>
                                <w:lang w:val="en-SG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  <v:shape id="Text Box 2" o:spid="_x0000_s1066" type="#_x0000_t202" style="position:absolute;left:25870;top:11390;width:2982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  <v:textbox>
                      <w:txbxContent>
                        <w:p w:rsidR="00AD71BB" w:rsidRPr="00C9127F" w:rsidRDefault="00AD71BB" w:rsidP="006842AB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C9127F">
                            <w:rPr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" o:spid="_x0000_s1067" type="#_x0000_t202" style="position:absolute;left:4846;top:-549;width:4039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<v:textbox>
                      <w:txbxContent>
                        <w:p w:rsidR="00AD71BB" w:rsidRPr="00C9127F" w:rsidRDefault="00AD71BB" w:rsidP="006842AB">
                          <w:pPr>
                            <w:rPr>
                              <w:i/>
                              <w:lang w:val="en-SG"/>
                            </w:rPr>
                          </w:pPr>
                          <w:proofErr w:type="gramStart"/>
                          <w:r>
                            <w:rPr>
                              <w:i/>
                              <w:lang w:val="en-SG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proofErr w:type="gramStart"/>
      <w:r w:rsidR="006842AB" w:rsidRPr="00341953">
        <w:rPr>
          <w:szCs w:val="24"/>
          <w:lang w:val="en-SG"/>
        </w:rPr>
        <w:t xml:space="preserve">for </w:t>
      </w:r>
      <w:proofErr w:type="gramEnd"/>
      <w:r w:rsidR="006842AB" w:rsidRPr="00341953">
        <w:rPr>
          <w:position w:val="-6"/>
          <w:szCs w:val="24"/>
          <w:lang w:val="en-SG"/>
        </w:rPr>
        <w:object w:dxaOrig="1060" w:dyaOrig="279">
          <v:shape id="_x0000_i1098" type="#_x0000_t75" style="width:55.95pt;height:14.4pt" o:ole="">
            <v:imagedata r:id="rId145" o:title=""/>
          </v:shape>
          <o:OLEObject Type="Embed" ProgID="Equation.DSMT4" ShapeID="_x0000_i1098" DrawAspect="Content" ObjectID="_1694496380" r:id="rId146"/>
        </w:object>
      </w:r>
      <w:r w:rsidR="006842AB">
        <w:rPr>
          <w:szCs w:val="24"/>
          <w:lang w:val="en-SG"/>
        </w:rPr>
        <w:t>,</w:t>
      </w:r>
      <w:r>
        <w:rPr>
          <w:szCs w:val="24"/>
          <w:lang w:val="en-SG"/>
        </w:rPr>
        <w:t xml:space="preserve"> </w:t>
      </w:r>
      <w:r w:rsidR="006842AB" w:rsidRPr="00341953">
        <w:rPr>
          <w:szCs w:val="24"/>
          <w:lang w:val="en-SG"/>
        </w:rPr>
        <w:t xml:space="preserve">where </w:t>
      </w:r>
      <w:r w:rsidR="006842AB" w:rsidRPr="00341953">
        <w:rPr>
          <w:i/>
          <w:szCs w:val="24"/>
          <w:lang w:val="en-SG"/>
        </w:rPr>
        <w:t xml:space="preserve">a </w:t>
      </w:r>
      <w:r w:rsidR="006842AB" w:rsidRPr="00341953">
        <w:rPr>
          <w:szCs w:val="24"/>
          <w:lang w:val="en-SG"/>
        </w:rPr>
        <w:t xml:space="preserve">is a </w:t>
      </w:r>
      <w:r w:rsidR="006842AB">
        <w:rPr>
          <w:szCs w:val="24"/>
          <w:lang w:val="en-SG"/>
        </w:rPr>
        <w:t xml:space="preserve">positive </w:t>
      </w:r>
      <w:r w:rsidR="006842AB" w:rsidRPr="00341953">
        <w:rPr>
          <w:szCs w:val="24"/>
          <w:lang w:val="en-SG"/>
        </w:rPr>
        <w:t>constant.</w:t>
      </w: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341953" w:rsidRDefault="006842AB" w:rsidP="006842AB">
      <w:pPr>
        <w:pStyle w:val="ListParagraph"/>
        <w:rPr>
          <w:szCs w:val="24"/>
          <w:lang w:val="en-SG"/>
        </w:rPr>
      </w:pPr>
    </w:p>
    <w:p w:rsidR="006842AB" w:rsidRPr="001A26B5" w:rsidRDefault="006842AB" w:rsidP="007401B8">
      <w:pPr>
        <w:pStyle w:val="ListParagraph"/>
        <w:numPr>
          <w:ilvl w:val="0"/>
          <w:numId w:val="18"/>
        </w:numPr>
        <w:spacing w:after="0" w:line="360" w:lineRule="auto"/>
        <w:ind w:left="1260" w:hanging="540"/>
        <w:rPr>
          <w:lang w:val="en-SG"/>
        </w:rPr>
      </w:pPr>
      <w:r w:rsidRPr="001A26B5">
        <w:rPr>
          <w:lang w:val="en-SG"/>
        </w:rPr>
        <w:t xml:space="preserve">Find in terms of </w:t>
      </w:r>
      <w:r w:rsidRPr="001A26B5">
        <w:rPr>
          <w:i/>
          <w:lang w:val="en-SG"/>
        </w:rPr>
        <w:t xml:space="preserve">a </w:t>
      </w:r>
    </w:p>
    <w:p w:rsidR="006842AB" w:rsidRDefault="006842AB" w:rsidP="007401B8">
      <w:pPr>
        <w:pStyle w:val="ListParagraph"/>
        <w:numPr>
          <w:ilvl w:val="0"/>
          <w:numId w:val="25"/>
        </w:numPr>
        <w:tabs>
          <w:tab w:val="left" w:pos="1800"/>
          <w:tab w:val="right" w:pos="9000"/>
        </w:tabs>
        <w:spacing w:after="0" w:line="360" w:lineRule="auto"/>
        <w:ind w:left="1800" w:hanging="540"/>
        <w:rPr>
          <w:szCs w:val="24"/>
          <w:lang w:val="en-SG"/>
        </w:rPr>
      </w:pPr>
      <w:r w:rsidRPr="00341953">
        <w:rPr>
          <w:szCs w:val="24"/>
          <w:lang w:val="en-SG"/>
        </w:rPr>
        <w:t xml:space="preserve">the length of </w:t>
      </w:r>
      <w:r w:rsidRPr="00712D3B">
        <w:rPr>
          <w:i/>
          <w:szCs w:val="24"/>
          <w:lang w:val="en-SG"/>
        </w:rPr>
        <w:t>OE</w:t>
      </w:r>
      <w:r>
        <w:rPr>
          <w:szCs w:val="24"/>
          <w:lang w:val="en-SG"/>
        </w:rPr>
        <w:t>,</w:t>
      </w:r>
      <w:r w:rsidR="007401B8">
        <w:rPr>
          <w:szCs w:val="24"/>
          <w:lang w:val="en-SG"/>
        </w:rPr>
        <w:tab/>
      </w:r>
      <w:r w:rsidRPr="00341953">
        <w:rPr>
          <w:szCs w:val="24"/>
          <w:lang w:val="en-SG"/>
        </w:rPr>
        <w:t>[2]</w:t>
      </w:r>
    </w:p>
    <w:p w:rsidR="00BE7839" w:rsidRDefault="006842AB" w:rsidP="00BE7839">
      <w:pPr>
        <w:pStyle w:val="ListParagraph"/>
        <w:numPr>
          <w:ilvl w:val="0"/>
          <w:numId w:val="25"/>
        </w:numPr>
        <w:tabs>
          <w:tab w:val="right" w:pos="9000"/>
        </w:tabs>
        <w:spacing w:after="0" w:line="360" w:lineRule="auto"/>
        <w:ind w:left="1800" w:hanging="540"/>
        <w:rPr>
          <w:color w:val="000000" w:themeColor="text1"/>
          <w:szCs w:val="24"/>
          <w:lang w:val="en-SG"/>
        </w:rPr>
      </w:pPr>
      <w:proofErr w:type="gramStart"/>
      <w:r w:rsidRPr="00341953">
        <w:rPr>
          <w:szCs w:val="24"/>
          <w:lang w:val="en-SG"/>
        </w:rPr>
        <w:t>the</w:t>
      </w:r>
      <w:proofErr w:type="gramEnd"/>
      <w:r w:rsidRPr="00341953">
        <w:rPr>
          <w:szCs w:val="24"/>
          <w:lang w:val="en-SG"/>
        </w:rPr>
        <w:t xml:space="preserve"> maximum height of the </w:t>
      </w:r>
      <w:r w:rsidR="00910698">
        <w:rPr>
          <w:lang w:val="en-SG"/>
        </w:rPr>
        <w:t>curve</w:t>
      </w:r>
      <w:r w:rsidR="006E597C" w:rsidRPr="0015283E">
        <w:rPr>
          <w:lang w:val="en-SG"/>
        </w:rPr>
        <w:t xml:space="preserve"> </w:t>
      </w:r>
      <w:r w:rsidR="006E597C" w:rsidRPr="0015283E">
        <w:rPr>
          <w:i/>
          <w:lang w:val="en-SG"/>
        </w:rPr>
        <w:t>OBCE</w:t>
      </w:r>
      <w:r>
        <w:rPr>
          <w:szCs w:val="24"/>
          <w:lang w:val="en-SG"/>
        </w:rPr>
        <w:t>.</w:t>
      </w:r>
      <w:r w:rsidR="007401B8">
        <w:rPr>
          <w:szCs w:val="24"/>
          <w:lang w:val="en-SG"/>
        </w:rPr>
        <w:tab/>
        <w:t>[</w:t>
      </w:r>
      <w:r>
        <w:rPr>
          <w:color w:val="000000" w:themeColor="text1"/>
          <w:szCs w:val="24"/>
          <w:lang w:val="en-SG"/>
        </w:rPr>
        <w:t>1</w:t>
      </w:r>
      <w:r w:rsidRPr="00341953">
        <w:rPr>
          <w:color w:val="000000" w:themeColor="text1"/>
          <w:szCs w:val="24"/>
          <w:lang w:val="en-SG"/>
        </w:rPr>
        <w:t>]</w:t>
      </w:r>
    </w:p>
    <w:p w:rsidR="006842AB" w:rsidRPr="008229D6" w:rsidRDefault="006842AB" w:rsidP="007401B8">
      <w:pPr>
        <w:pStyle w:val="ListParagraph"/>
        <w:numPr>
          <w:ilvl w:val="0"/>
          <w:numId w:val="18"/>
        </w:numPr>
        <w:tabs>
          <w:tab w:val="right" w:pos="9000"/>
        </w:tabs>
        <w:spacing w:after="0" w:line="360" w:lineRule="auto"/>
        <w:ind w:left="1260" w:hanging="540"/>
        <w:rPr>
          <w:szCs w:val="24"/>
          <w:lang w:val="en-SG"/>
        </w:rPr>
      </w:pPr>
      <w:r w:rsidRPr="00341953">
        <w:rPr>
          <w:szCs w:val="24"/>
          <w:lang w:val="en-SG"/>
        </w:rPr>
        <w:t xml:space="preserve">Show </w:t>
      </w:r>
      <w:proofErr w:type="gramStart"/>
      <w:r w:rsidRPr="00341953">
        <w:rPr>
          <w:szCs w:val="24"/>
          <w:lang w:val="en-SG"/>
        </w:rPr>
        <w:t xml:space="preserve">that </w:t>
      </w:r>
      <w:proofErr w:type="gramEnd"/>
      <w:r w:rsidRPr="00341953">
        <w:rPr>
          <w:position w:val="-24"/>
          <w:szCs w:val="24"/>
          <w:lang w:val="en-SG"/>
        </w:rPr>
        <w:object w:dxaOrig="1100" w:dyaOrig="620">
          <v:shape id="_x0000_i1099" type="#_x0000_t75" style="width:55.95pt;height:31pt" o:ole="">
            <v:imagedata r:id="rId147" o:title=""/>
          </v:shape>
          <o:OLEObject Type="Embed" ProgID="Equation.DSMT4" ShapeID="_x0000_i1099" DrawAspect="Content" ObjectID="_1694496381" r:id="rId148"/>
        </w:object>
      </w:r>
      <w:r w:rsidR="007401B8">
        <w:rPr>
          <w:szCs w:val="24"/>
          <w:lang w:val="en-SG"/>
        </w:rPr>
        <w:t>.</w:t>
      </w:r>
      <w:r w:rsidR="007401B8">
        <w:rPr>
          <w:szCs w:val="24"/>
          <w:lang w:val="en-SG"/>
        </w:rPr>
        <w:tab/>
      </w:r>
      <w:r w:rsidRPr="00341953">
        <w:rPr>
          <w:szCs w:val="24"/>
          <w:lang w:val="en-SG"/>
        </w:rPr>
        <w:t>[3]</w:t>
      </w:r>
    </w:p>
    <w:p w:rsidR="006842AB" w:rsidRPr="00341953" w:rsidRDefault="006842AB" w:rsidP="0042381B">
      <w:pPr>
        <w:spacing w:line="360" w:lineRule="auto"/>
        <w:ind w:left="720"/>
        <w:rPr>
          <w:lang w:val="en-SG"/>
        </w:rPr>
      </w:pPr>
      <w:r>
        <w:rPr>
          <w:lang w:val="en-SG"/>
        </w:rPr>
        <w:t xml:space="preserve">Point </w:t>
      </w:r>
      <w:r w:rsidRPr="00712D3B">
        <w:rPr>
          <w:i/>
          <w:lang w:val="en-SG"/>
        </w:rPr>
        <w:t>B</w:t>
      </w:r>
      <w:r w:rsidRPr="00341953">
        <w:rPr>
          <w:lang w:val="en-SG"/>
        </w:rPr>
        <w:t xml:space="preserve"> </w:t>
      </w:r>
      <w:r>
        <w:rPr>
          <w:lang w:val="en-SG"/>
        </w:rPr>
        <w:t xml:space="preserve">lies </w:t>
      </w:r>
      <w:r w:rsidRPr="00341953">
        <w:rPr>
          <w:lang w:val="en-SG"/>
        </w:rPr>
        <w:t xml:space="preserve">on the curve </w:t>
      </w:r>
      <w:r>
        <w:rPr>
          <w:lang w:val="en-SG"/>
        </w:rPr>
        <w:t xml:space="preserve">and has </w:t>
      </w:r>
      <w:r w:rsidRPr="00341953">
        <w:rPr>
          <w:lang w:val="en-SG"/>
        </w:rPr>
        <w:t>parameter</w:t>
      </w:r>
      <w:r w:rsidRPr="00C9127F">
        <w:rPr>
          <w:position w:val="-10"/>
          <w:lang w:val="en-SG"/>
        </w:rPr>
        <w:object w:dxaOrig="240" w:dyaOrig="320">
          <v:shape id="_x0000_i1100" type="#_x0000_t75" style="width:12.2pt;height:16.05pt" o:ole="">
            <v:imagedata r:id="rId149" o:title=""/>
          </v:shape>
          <o:OLEObject Type="Embed" ProgID="Equation.DSMT4" ShapeID="_x0000_i1100" DrawAspect="Content" ObjectID="_1694496382" r:id="rId150"/>
        </w:object>
      </w:r>
      <w:r w:rsidRPr="00341953">
        <w:rPr>
          <w:lang w:val="en-SG"/>
        </w:rPr>
        <w:t xml:space="preserve">. </w:t>
      </w:r>
      <w:r w:rsidRPr="001D0DB5">
        <w:rPr>
          <w:i/>
          <w:lang w:val="en-SG"/>
        </w:rPr>
        <w:t>TS</w:t>
      </w:r>
      <w:r w:rsidRPr="00341953">
        <w:rPr>
          <w:lang w:val="en-SG"/>
        </w:rPr>
        <w:t xml:space="preserve"> is </w:t>
      </w:r>
      <w:r>
        <w:rPr>
          <w:lang w:val="en-SG"/>
        </w:rPr>
        <w:t xml:space="preserve">tangential </w:t>
      </w:r>
      <w:r w:rsidRPr="00341953">
        <w:rPr>
          <w:lang w:val="en-SG"/>
        </w:rPr>
        <w:t xml:space="preserve">to the curve at </w:t>
      </w:r>
      <w:r w:rsidRPr="00712D3B">
        <w:rPr>
          <w:i/>
          <w:lang w:val="en-SG"/>
        </w:rPr>
        <w:t>B</w:t>
      </w:r>
      <w:r w:rsidR="0042381B">
        <w:rPr>
          <w:lang w:val="en-SG"/>
        </w:rPr>
        <w:t xml:space="preserve"> and </w:t>
      </w:r>
      <w:r w:rsidRPr="00712D3B">
        <w:rPr>
          <w:i/>
          <w:lang w:val="en-SG"/>
        </w:rPr>
        <w:t>BC</w:t>
      </w:r>
      <w:r w:rsidRPr="00341953">
        <w:rPr>
          <w:lang w:val="en-SG"/>
        </w:rPr>
        <w:t xml:space="preserve"> is parallel to the </w:t>
      </w:r>
      <w:r w:rsidRPr="00C9127F">
        <w:rPr>
          <w:i/>
          <w:lang w:val="en-SG"/>
        </w:rPr>
        <w:t>x</w:t>
      </w:r>
      <w:r w:rsidRPr="00341953">
        <w:rPr>
          <w:lang w:val="en-SG"/>
        </w:rPr>
        <w:t xml:space="preserve">-axis. </w:t>
      </w:r>
      <w:r>
        <w:rPr>
          <w:lang w:val="en-SG"/>
        </w:rPr>
        <w:t xml:space="preserve">Given </w:t>
      </w:r>
      <w:proofErr w:type="gramStart"/>
      <w:r>
        <w:rPr>
          <w:lang w:val="en-SG"/>
        </w:rPr>
        <w:t xml:space="preserve">that </w:t>
      </w:r>
      <w:proofErr w:type="gramEnd"/>
      <w:r w:rsidRPr="00341953">
        <w:rPr>
          <w:position w:val="-24"/>
          <w:lang w:val="en-SG"/>
        </w:rPr>
        <w:object w:dxaOrig="1160" w:dyaOrig="620">
          <v:shape id="_x0000_i1101" type="#_x0000_t75" style="width:57.6pt;height:31pt" o:ole="">
            <v:imagedata r:id="rId151" o:title=""/>
          </v:shape>
          <o:OLEObject Type="Embed" ProgID="Equation.DSMT4" ShapeID="_x0000_i1101" DrawAspect="Content" ObjectID="_1694496383" r:id="rId152"/>
        </w:object>
      </w:r>
      <w:r>
        <w:rPr>
          <w:lang w:val="en-SG"/>
        </w:rPr>
        <w:t>,</w:t>
      </w:r>
    </w:p>
    <w:p w:rsidR="006842AB" w:rsidRDefault="006842AB" w:rsidP="0042381B">
      <w:pPr>
        <w:pStyle w:val="ListParagraph"/>
        <w:numPr>
          <w:ilvl w:val="0"/>
          <w:numId w:val="18"/>
        </w:numPr>
        <w:tabs>
          <w:tab w:val="right" w:pos="9000"/>
        </w:tabs>
        <w:spacing w:after="0" w:line="360" w:lineRule="auto"/>
        <w:ind w:left="1260" w:hanging="540"/>
        <w:rPr>
          <w:szCs w:val="24"/>
          <w:lang w:val="en-SG"/>
        </w:rPr>
      </w:pPr>
      <w:proofErr w:type="gramStart"/>
      <w:r w:rsidRPr="009E4B8B">
        <w:rPr>
          <w:szCs w:val="24"/>
          <w:lang w:val="en-SG"/>
        </w:rPr>
        <w:t>show</w:t>
      </w:r>
      <w:proofErr w:type="gramEnd"/>
      <w:r w:rsidRPr="009E4B8B">
        <w:rPr>
          <w:szCs w:val="24"/>
          <w:lang w:val="en-SG"/>
        </w:rPr>
        <w:t xml:space="preserve"> that </w:t>
      </w:r>
      <w:r w:rsidRPr="009E4B8B">
        <w:rPr>
          <w:position w:val="-24"/>
          <w:szCs w:val="24"/>
          <w:lang w:val="en-SG"/>
        </w:rPr>
        <w:object w:dxaOrig="800" w:dyaOrig="620">
          <v:shape id="_x0000_i1102" type="#_x0000_t75" style="width:41pt;height:31pt" o:ole="">
            <v:imagedata r:id="rId153" o:title=""/>
          </v:shape>
          <o:OLEObject Type="Embed" ProgID="Equation.DSMT4" ShapeID="_x0000_i1102" DrawAspect="Content" ObjectID="_1694496384" r:id="rId154"/>
        </w:object>
      </w:r>
      <w:r w:rsidRPr="009E4B8B">
        <w:rPr>
          <w:szCs w:val="24"/>
          <w:lang w:val="en-SG"/>
        </w:rPr>
        <w:t>.</w:t>
      </w:r>
      <w:r w:rsidR="0042381B">
        <w:rPr>
          <w:szCs w:val="24"/>
          <w:lang w:val="en-SG"/>
        </w:rPr>
        <w:tab/>
      </w:r>
      <w:r w:rsidRPr="009E4B8B">
        <w:rPr>
          <w:szCs w:val="24"/>
          <w:lang w:val="en-SG"/>
        </w:rPr>
        <w:t>[</w:t>
      </w:r>
      <w:r w:rsidR="0027117C">
        <w:rPr>
          <w:szCs w:val="24"/>
          <w:lang w:val="en-SG"/>
        </w:rPr>
        <w:t>2</w:t>
      </w:r>
      <w:r w:rsidRPr="009E4B8B">
        <w:rPr>
          <w:szCs w:val="24"/>
          <w:lang w:val="en-SG"/>
        </w:rPr>
        <w:t>]</w:t>
      </w:r>
    </w:p>
    <w:p w:rsidR="006842AB" w:rsidRPr="009E4B8B" w:rsidRDefault="006842AB" w:rsidP="0042381B">
      <w:pPr>
        <w:pStyle w:val="ListParagraph"/>
        <w:numPr>
          <w:ilvl w:val="0"/>
          <w:numId w:val="18"/>
        </w:numPr>
        <w:spacing w:after="0" w:line="360" w:lineRule="auto"/>
        <w:ind w:left="1260" w:hanging="540"/>
        <w:rPr>
          <w:szCs w:val="24"/>
          <w:lang w:val="en-SG"/>
        </w:rPr>
      </w:pPr>
      <w:r w:rsidRPr="009E4B8B">
        <w:rPr>
          <w:szCs w:val="24"/>
          <w:lang w:val="en-SG"/>
        </w:rPr>
        <w:t xml:space="preserve">Show that the equation of normal to the curve at the point </w:t>
      </w:r>
      <w:r w:rsidRPr="009E4B8B">
        <w:rPr>
          <w:i/>
          <w:szCs w:val="24"/>
          <w:lang w:val="en-SG"/>
        </w:rPr>
        <w:t>B</w:t>
      </w:r>
      <w:r w:rsidRPr="009E4B8B">
        <w:rPr>
          <w:szCs w:val="24"/>
          <w:lang w:val="en-SG"/>
        </w:rPr>
        <w:t xml:space="preserve"> is </w:t>
      </w:r>
    </w:p>
    <w:p w:rsidR="006842AB" w:rsidRPr="009E4B8B" w:rsidRDefault="006842AB" w:rsidP="0042381B">
      <w:pPr>
        <w:spacing w:line="360" w:lineRule="auto"/>
        <w:ind w:left="1260" w:hanging="540"/>
        <w:jc w:val="center"/>
        <w:rPr>
          <w:lang w:val="en-SG"/>
        </w:rPr>
      </w:pPr>
      <w:r w:rsidRPr="009E4B8B">
        <w:rPr>
          <w:position w:val="-10"/>
        </w:rPr>
        <w:object w:dxaOrig="1680" w:dyaOrig="380">
          <v:shape id="_x0000_i1103" type="#_x0000_t75" style="width:84.2pt;height:19.4pt" o:ole="">
            <v:imagedata r:id="rId155" o:title=""/>
          </v:shape>
          <o:OLEObject Type="Embed" ProgID="Equation.DSMT4" ShapeID="_x0000_i1103" DrawAspect="Content" ObjectID="_1694496385" r:id="rId156"/>
        </w:object>
      </w:r>
      <w:r w:rsidRPr="009E4B8B">
        <w:rPr>
          <w:lang w:val="en-SG"/>
        </w:rPr>
        <w:t>,</w:t>
      </w:r>
    </w:p>
    <w:p w:rsidR="004E0713" w:rsidRPr="009E4B8B" w:rsidRDefault="007401B8" w:rsidP="0042381B">
      <w:pPr>
        <w:pStyle w:val="ListParagraph"/>
        <w:tabs>
          <w:tab w:val="left" w:pos="1800"/>
          <w:tab w:val="right" w:pos="9000"/>
        </w:tabs>
        <w:spacing w:after="0" w:line="360" w:lineRule="auto"/>
        <w:ind w:left="1260" w:hanging="540"/>
        <w:rPr>
          <w:szCs w:val="24"/>
          <w:lang w:val="en-SG"/>
        </w:rPr>
      </w:pPr>
      <w:r>
        <w:rPr>
          <w:szCs w:val="24"/>
          <w:lang w:val="en-SG"/>
        </w:rPr>
        <w:tab/>
      </w:r>
      <w:proofErr w:type="gramStart"/>
      <w:r w:rsidR="006842AB" w:rsidRPr="009E4B8B">
        <w:rPr>
          <w:szCs w:val="24"/>
          <w:lang w:val="en-SG"/>
        </w:rPr>
        <w:t>where</w:t>
      </w:r>
      <w:proofErr w:type="gramEnd"/>
      <w:r w:rsidR="006842AB" w:rsidRPr="009E4B8B">
        <w:rPr>
          <w:szCs w:val="24"/>
          <w:lang w:val="en-SG"/>
        </w:rPr>
        <w:t xml:space="preserve"> </w:t>
      </w:r>
      <w:r w:rsidR="006842AB" w:rsidRPr="009E4B8B">
        <w:rPr>
          <w:i/>
          <w:szCs w:val="24"/>
          <w:lang w:val="en-SG"/>
        </w:rPr>
        <w:t>k</w:t>
      </w:r>
      <w:r w:rsidR="006842AB" w:rsidRPr="009E4B8B">
        <w:rPr>
          <w:szCs w:val="24"/>
          <w:lang w:val="en-SG"/>
        </w:rPr>
        <w:t xml:space="preserve"> is an e</w:t>
      </w:r>
      <w:r>
        <w:rPr>
          <w:szCs w:val="24"/>
          <w:lang w:val="en-SG"/>
        </w:rPr>
        <w:t>xact constant to be determined.</w:t>
      </w:r>
      <w:r w:rsidR="0042381B">
        <w:rPr>
          <w:szCs w:val="24"/>
          <w:lang w:val="en-SG"/>
        </w:rPr>
        <w:tab/>
      </w:r>
      <w:r w:rsidR="006842AB" w:rsidRPr="009E4B8B">
        <w:rPr>
          <w:szCs w:val="24"/>
          <w:lang w:val="en-SG"/>
        </w:rPr>
        <w:t>[3]</w:t>
      </w:r>
    </w:p>
    <w:p w:rsidR="00BE7839" w:rsidRDefault="00BE7839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384A0C" w:rsidRDefault="00384A0C" w:rsidP="009E4B8B">
      <w:pPr>
        <w:rPr>
          <w:lang w:val="en-SG"/>
        </w:rPr>
      </w:pPr>
    </w:p>
    <w:p w:rsidR="00384A0C" w:rsidRDefault="00384A0C" w:rsidP="009E4B8B">
      <w:pPr>
        <w:rPr>
          <w:lang w:val="en-SG"/>
        </w:rPr>
      </w:pPr>
    </w:p>
    <w:p w:rsidR="00384A0C" w:rsidRDefault="00384A0C" w:rsidP="009E4B8B">
      <w:pPr>
        <w:rPr>
          <w:lang w:val="en-SG"/>
        </w:rPr>
      </w:pPr>
    </w:p>
    <w:p w:rsidR="00384A0C" w:rsidRDefault="00384A0C" w:rsidP="009E4B8B">
      <w:pPr>
        <w:rPr>
          <w:lang w:val="en-SG"/>
        </w:rPr>
      </w:pPr>
    </w:p>
    <w:p w:rsidR="00384A0C" w:rsidRDefault="00384A0C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BE7839" w:rsidRDefault="00BE7839" w:rsidP="009E4B8B">
      <w:pPr>
        <w:rPr>
          <w:lang w:val="en-SG"/>
        </w:rPr>
      </w:pPr>
    </w:p>
    <w:p w:rsidR="009E4B8B" w:rsidRDefault="009E4B8B" w:rsidP="006347AA">
      <w:pPr>
        <w:tabs>
          <w:tab w:val="left" w:pos="720"/>
          <w:tab w:val="left" w:pos="1134"/>
          <w:tab w:val="left" w:pos="1701"/>
          <w:tab w:val="left" w:pos="2268"/>
          <w:tab w:val="center" w:pos="4536"/>
          <w:tab w:val="right" w:pos="9072"/>
        </w:tabs>
        <w:spacing w:line="360" w:lineRule="auto"/>
        <w:ind w:left="1138" w:hanging="778"/>
      </w:pPr>
      <w:r w:rsidRPr="009E4B8B">
        <w:rPr>
          <w:b/>
          <w:bCs/>
          <w:lang w:val="en-SG"/>
        </w:rPr>
        <w:t>9</w:t>
      </w:r>
      <w:r w:rsidRPr="009E4B8B">
        <w:rPr>
          <w:lang w:val="en-SG"/>
        </w:rPr>
        <w:t xml:space="preserve"> </w:t>
      </w:r>
      <w:r w:rsidRPr="009E4B8B">
        <w:rPr>
          <w:b/>
          <w:lang w:val="en-SG"/>
        </w:rPr>
        <w:tab/>
        <w:t>(a)</w:t>
      </w:r>
      <w:r w:rsidRPr="009E4B8B">
        <w:rPr>
          <w:b/>
          <w:lang w:val="en-SG"/>
        </w:rPr>
        <w:tab/>
      </w:r>
      <w:r w:rsidRPr="009E4B8B">
        <w:rPr>
          <w:lang w:eastAsia="zh-TW"/>
        </w:rPr>
        <w:t xml:space="preserve">Given </w:t>
      </w:r>
      <w:proofErr w:type="gramStart"/>
      <w:r w:rsidRPr="009E4B8B">
        <w:rPr>
          <w:lang w:eastAsia="zh-TW"/>
        </w:rPr>
        <w:t xml:space="preserve">that </w:t>
      </w:r>
      <w:proofErr w:type="gramEnd"/>
      <w:r w:rsidRPr="009E4B8B">
        <w:rPr>
          <w:position w:val="-28"/>
        </w:rPr>
        <w:object w:dxaOrig="2480" w:dyaOrig="680">
          <v:shape id="_x0000_i1104" type="#_x0000_t75" style="width:124.05pt;height:33.8pt" o:ole="">
            <v:imagedata r:id="rId157" o:title=""/>
          </v:shape>
          <o:OLEObject Type="Embed" ProgID="Equation.DSMT4" ShapeID="_x0000_i1104" DrawAspect="Content" ObjectID="_1694496386" r:id="rId158"/>
        </w:object>
      </w:r>
      <w:r w:rsidRPr="009E4B8B">
        <w:rPr>
          <w:lang w:eastAsia="zh-TW"/>
        </w:rPr>
        <w:t xml:space="preserve">, </w:t>
      </w:r>
      <w:r w:rsidRPr="009E4B8B">
        <w:t xml:space="preserve">find </w:t>
      </w:r>
      <w:r w:rsidRPr="009E4B8B">
        <w:rPr>
          <w:position w:val="-28"/>
        </w:rPr>
        <w:object w:dxaOrig="1500" w:dyaOrig="680">
          <v:shape id="_x0000_i1105" type="#_x0000_t75" style="width:74.75pt;height:33.8pt" o:ole="">
            <v:imagedata r:id="rId159" o:title=""/>
          </v:shape>
          <o:OLEObject Type="Embed" ProgID="Equation.DSMT4" ShapeID="_x0000_i1105" DrawAspect="Content" ObjectID="_1694496387" r:id="rId160"/>
        </w:object>
      </w:r>
      <w:r w:rsidRPr="009E4B8B">
        <w:t xml:space="preserve"> in terms of </w:t>
      </w:r>
      <w:r w:rsidRPr="009E4B8B">
        <w:rPr>
          <w:i/>
        </w:rPr>
        <w:t>n</w:t>
      </w:r>
      <w:r w:rsidRPr="009E4B8B">
        <w:t xml:space="preserve">. </w:t>
      </w:r>
      <w:r w:rsidRPr="009E4B8B">
        <w:tab/>
        <w:t>[4]</w:t>
      </w:r>
    </w:p>
    <w:p w:rsidR="007A1209" w:rsidRDefault="009E4B8B" w:rsidP="00CE5CBB">
      <w:pPr>
        <w:tabs>
          <w:tab w:val="left" w:pos="720"/>
          <w:tab w:val="left" w:pos="1134"/>
          <w:tab w:val="left" w:pos="1701"/>
          <w:tab w:val="left" w:pos="2268"/>
          <w:tab w:val="center" w:pos="4536"/>
          <w:tab w:val="right" w:pos="9000"/>
        </w:tabs>
        <w:spacing w:line="360" w:lineRule="auto"/>
        <w:ind w:left="1440" w:hanging="1440"/>
        <w:jc w:val="both"/>
        <w:rPr>
          <w:rFonts w:eastAsia="PMingLiU"/>
          <w:lang w:val="en-SG" w:eastAsia="en-US"/>
        </w:rPr>
      </w:pPr>
      <w:r w:rsidRPr="009E4B8B">
        <w:rPr>
          <w:b/>
          <w:lang w:val="en-SG"/>
        </w:rPr>
        <w:tab/>
        <w:t>(b)</w:t>
      </w:r>
      <w:r w:rsidRPr="009E4B8B">
        <w:rPr>
          <w:b/>
          <w:lang w:val="en-SG"/>
        </w:rPr>
        <w:tab/>
        <w:t>(</w:t>
      </w:r>
      <w:proofErr w:type="spellStart"/>
      <w:proofErr w:type="gramStart"/>
      <w:r w:rsidRPr="009E4B8B">
        <w:rPr>
          <w:b/>
          <w:lang w:val="en-SG"/>
        </w:rPr>
        <w:t>i</w:t>
      </w:r>
      <w:proofErr w:type="spellEnd"/>
      <w:proofErr w:type="gramEnd"/>
      <w:r w:rsidRPr="009E4B8B">
        <w:rPr>
          <w:b/>
          <w:lang w:val="en-SG"/>
        </w:rPr>
        <w:t>)</w:t>
      </w:r>
      <w:r w:rsidRPr="009E4B8B">
        <w:rPr>
          <w:lang w:val="en-SG"/>
        </w:rPr>
        <w:tab/>
        <w:t xml:space="preserve">Use the method of differences to show that </w:t>
      </w:r>
      <w:r w:rsidR="00CE5CBB" w:rsidRPr="009E4B8B">
        <w:rPr>
          <w:rFonts w:eastAsia="PMingLiU"/>
          <w:position w:val="-28"/>
          <w:lang w:val="en-SG" w:eastAsia="en-US"/>
        </w:rPr>
        <w:object w:dxaOrig="2460" w:dyaOrig="680">
          <v:shape id="_x0000_i1106" type="#_x0000_t75" style="width:122.95pt;height:33.8pt" o:ole="">
            <v:imagedata r:id="rId161" o:title=""/>
          </v:shape>
          <o:OLEObject Type="Embed" ProgID="Equation.DSMT4" ShapeID="_x0000_i1106" DrawAspect="Content" ObjectID="_1694496388" r:id="rId162"/>
        </w:object>
      </w:r>
      <w:r w:rsidRPr="009E4B8B">
        <w:rPr>
          <w:rFonts w:eastAsia="PMingLiU"/>
          <w:lang w:val="en-SG" w:eastAsia="en-US"/>
        </w:rPr>
        <w:t xml:space="preserve"> where </w:t>
      </w:r>
      <w:r w:rsidRPr="009E4B8B">
        <w:rPr>
          <w:rFonts w:eastAsia="PMingLiU"/>
          <w:i/>
          <w:lang w:val="en-SG" w:eastAsia="en-US"/>
        </w:rPr>
        <w:t>A</w:t>
      </w:r>
      <w:r w:rsidRPr="009E4B8B">
        <w:rPr>
          <w:rFonts w:eastAsia="PMingLiU"/>
          <w:lang w:val="en-SG" w:eastAsia="en-US"/>
        </w:rPr>
        <w:t xml:space="preserve"> </w:t>
      </w:r>
      <w:r w:rsidR="00CE5CBB">
        <w:rPr>
          <w:rFonts w:eastAsia="PMingLiU"/>
          <w:lang w:val="en-SG" w:eastAsia="en-US"/>
        </w:rPr>
        <w:t>is a</w:t>
      </w:r>
      <w:r w:rsidRPr="009E4B8B">
        <w:rPr>
          <w:rFonts w:eastAsia="PMingLiU"/>
          <w:lang w:val="en-SG" w:eastAsia="en-US"/>
        </w:rPr>
        <w:t xml:space="preserve"> </w:t>
      </w:r>
      <w:r w:rsidR="00CE5CBB">
        <w:rPr>
          <w:rFonts w:eastAsia="PMingLiU"/>
          <w:lang w:val="en-SG" w:eastAsia="en-US"/>
        </w:rPr>
        <w:t>constant</w:t>
      </w:r>
      <w:r w:rsidR="007A1209">
        <w:rPr>
          <w:rFonts w:eastAsia="PMingLiU"/>
          <w:lang w:val="en-SG" w:eastAsia="en-US"/>
        </w:rPr>
        <w:t xml:space="preserve"> to be determined.</w:t>
      </w:r>
      <w:r w:rsidR="007A1209">
        <w:rPr>
          <w:rFonts w:eastAsia="PMingLiU"/>
          <w:lang w:val="en-SG" w:eastAsia="en-US"/>
        </w:rPr>
        <w:tab/>
      </w:r>
      <w:r w:rsidR="00CE5CBB">
        <w:rPr>
          <w:rFonts w:eastAsia="PMingLiU"/>
          <w:lang w:val="en-SG" w:eastAsia="en-US"/>
        </w:rPr>
        <w:tab/>
      </w:r>
      <w:r w:rsidR="007A1209">
        <w:rPr>
          <w:rFonts w:eastAsia="PMingLiU"/>
          <w:lang w:val="en-SG" w:eastAsia="en-US"/>
        </w:rPr>
        <w:t>[3]</w:t>
      </w:r>
    </w:p>
    <w:p w:rsidR="007A1209" w:rsidRDefault="009E4B8B" w:rsidP="008105BF">
      <w:pPr>
        <w:tabs>
          <w:tab w:val="left" w:pos="1134"/>
          <w:tab w:val="left" w:pos="1701"/>
          <w:tab w:val="left" w:pos="2268"/>
          <w:tab w:val="center" w:pos="4536"/>
          <w:tab w:val="right" w:pos="9072"/>
        </w:tabs>
        <w:spacing w:line="360" w:lineRule="auto"/>
        <w:ind w:left="1138" w:firstLine="32"/>
        <w:rPr>
          <w:rFonts w:eastAsia="PMingLiU"/>
          <w:lang w:val="en-SG" w:eastAsia="en-US"/>
        </w:rPr>
      </w:pPr>
      <w:r w:rsidRPr="009E4B8B">
        <w:rPr>
          <w:rFonts w:eastAsia="PMingLiU"/>
          <w:b/>
          <w:lang w:val="en-SG" w:eastAsia="en-US"/>
        </w:rPr>
        <w:t>(ii)</w:t>
      </w:r>
      <w:r w:rsidRPr="009E4B8B">
        <w:rPr>
          <w:rFonts w:eastAsia="PMingLiU"/>
          <w:lang w:val="en-SG" w:eastAsia="en-US"/>
        </w:rPr>
        <w:tab/>
        <w:t xml:space="preserve">Explain why the series </w:t>
      </w:r>
      <w:r w:rsidRPr="009E4B8B">
        <w:rPr>
          <w:rFonts w:eastAsia="PMingLiU"/>
          <w:position w:val="-28"/>
          <w:lang w:val="en-SG" w:eastAsia="en-US"/>
        </w:rPr>
        <w:object w:dxaOrig="900" w:dyaOrig="680">
          <v:shape id="_x0000_i1107" type="#_x0000_t75" style="width:45.95pt;height:33.8pt" o:ole="">
            <v:imagedata r:id="rId163" o:title=""/>
          </v:shape>
          <o:OLEObject Type="Embed" ProgID="Equation.DSMT4" ShapeID="_x0000_i1107" DrawAspect="Content" ObjectID="_1694496389" r:id="rId164"/>
        </w:object>
      </w:r>
      <w:r w:rsidRPr="009E4B8B">
        <w:rPr>
          <w:rFonts w:eastAsia="PMingLiU"/>
          <w:lang w:val="en-SG" w:eastAsia="en-US"/>
        </w:rPr>
        <w:t xml:space="preserve"> converges</w:t>
      </w:r>
      <w:r w:rsidR="007A1209">
        <w:rPr>
          <w:rFonts w:eastAsia="PMingLiU"/>
          <w:lang w:val="en-SG" w:eastAsia="en-US"/>
        </w:rPr>
        <w:t>, and write down its value.</w:t>
      </w:r>
      <w:r w:rsidR="007A1209">
        <w:rPr>
          <w:rFonts w:eastAsia="PMingLiU"/>
          <w:lang w:val="en-SG" w:eastAsia="en-US"/>
        </w:rPr>
        <w:tab/>
        <w:t>[2]</w:t>
      </w:r>
    </w:p>
    <w:p w:rsidR="009E4B8B" w:rsidRDefault="007A1209" w:rsidP="007A1209">
      <w:pPr>
        <w:tabs>
          <w:tab w:val="left" w:pos="720"/>
          <w:tab w:val="left" w:pos="1134"/>
          <w:tab w:val="left" w:pos="1701"/>
          <w:tab w:val="left" w:pos="2268"/>
          <w:tab w:val="center" w:pos="4536"/>
          <w:tab w:val="right" w:pos="9072"/>
        </w:tabs>
        <w:spacing w:line="360" w:lineRule="auto"/>
        <w:ind w:left="1138" w:hanging="778"/>
      </w:pPr>
      <w:r>
        <w:rPr>
          <w:rFonts w:eastAsia="PMingLiU"/>
          <w:b/>
          <w:lang w:val="en-SG" w:eastAsia="en-US"/>
        </w:rPr>
        <w:tab/>
      </w:r>
      <w:r>
        <w:rPr>
          <w:rFonts w:eastAsia="PMingLiU"/>
          <w:b/>
          <w:lang w:val="en-SG" w:eastAsia="en-US"/>
        </w:rPr>
        <w:tab/>
      </w:r>
      <w:r w:rsidR="009E4B8B" w:rsidRPr="009E4B8B">
        <w:rPr>
          <w:rFonts w:eastAsia="PMingLiU"/>
          <w:b/>
          <w:lang w:val="en-SG" w:eastAsia="en-US"/>
        </w:rPr>
        <w:t>(iii)</w:t>
      </w:r>
      <w:r w:rsidR="009E4B8B" w:rsidRPr="009E4B8B">
        <w:rPr>
          <w:rFonts w:eastAsia="PMingLiU"/>
          <w:lang w:val="en-SG" w:eastAsia="en-US"/>
        </w:rPr>
        <w:tab/>
      </w:r>
      <w:r w:rsidR="009E4B8B" w:rsidRPr="009E4B8B">
        <w:t xml:space="preserve">Hence deduce that </w:t>
      </w:r>
      <w:r w:rsidR="009E4B8B" w:rsidRPr="009E4B8B">
        <w:rPr>
          <w:position w:val="-24"/>
        </w:rPr>
        <w:object w:dxaOrig="1640" w:dyaOrig="620">
          <v:shape id="_x0000_i1108" type="#_x0000_t75" style="width:81.4pt;height:31pt" o:ole="">
            <v:imagedata r:id="rId165" o:title=""/>
          </v:shape>
          <o:OLEObject Type="Embed" ProgID="Equation.DSMT4" ShapeID="_x0000_i1108" DrawAspect="Content" ObjectID="_1694496390" r:id="rId166"/>
        </w:object>
      </w:r>
      <w:r w:rsidR="009E4B8B" w:rsidRPr="009E4B8B">
        <w:t xml:space="preserve"> is less </w:t>
      </w:r>
      <w:proofErr w:type="gramStart"/>
      <w:r w:rsidR="009E4B8B" w:rsidRPr="009E4B8B">
        <w:t xml:space="preserve">than </w:t>
      </w:r>
      <w:proofErr w:type="gramEnd"/>
      <w:r w:rsidR="009E4B8B" w:rsidRPr="009E4B8B">
        <w:rPr>
          <w:position w:val="-24"/>
        </w:rPr>
        <w:object w:dxaOrig="240" w:dyaOrig="620">
          <v:shape id="_x0000_i1109" type="#_x0000_t75" style="width:12.2pt;height:31pt" o:ole="">
            <v:imagedata r:id="rId167" o:title=""/>
          </v:shape>
          <o:OLEObject Type="Embed" ProgID="Equation.DSMT4" ShapeID="_x0000_i1109" DrawAspect="Content" ObjectID="_1694496391" r:id="rId168"/>
        </w:object>
      </w:r>
      <w:r w:rsidR="009E4B8B" w:rsidRPr="009E4B8B">
        <w:t>.</w:t>
      </w:r>
      <w:r w:rsidR="009E4B8B" w:rsidRPr="009E4B8B">
        <w:tab/>
        <w:t>[2]</w:t>
      </w:r>
    </w:p>
    <w:p w:rsidR="00411E1D" w:rsidRDefault="00411E1D" w:rsidP="007A1209">
      <w:pPr>
        <w:tabs>
          <w:tab w:val="left" w:pos="720"/>
          <w:tab w:val="left" w:pos="1134"/>
          <w:tab w:val="left" w:pos="1701"/>
          <w:tab w:val="left" w:pos="2268"/>
          <w:tab w:val="center" w:pos="4536"/>
          <w:tab w:val="right" w:pos="9072"/>
        </w:tabs>
        <w:spacing w:line="360" w:lineRule="auto"/>
        <w:ind w:left="1138" w:hanging="778"/>
        <w:rPr>
          <w:rFonts w:eastAsia="PMingLiU"/>
          <w:lang w:val="en-SG" w:eastAsia="en-US"/>
        </w:rPr>
      </w:pPr>
    </w:p>
    <w:p w:rsidR="009E4B8B" w:rsidRDefault="00CE0DA0" w:rsidP="00E14250">
      <w:pPr>
        <w:pStyle w:val="ListParagraph"/>
        <w:numPr>
          <w:ilvl w:val="0"/>
          <w:numId w:val="20"/>
        </w:numPr>
        <w:tabs>
          <w:tab w:val="left" w:pos="360"/>
        </w:tabs>
        <w:spacing w:after="0" w:line="360" w:lineRule="auto"/>
        <w:ind w:left="720"/>
        <w:jc w:val="both"/>
        <w:rPr>
          <w:rFonts w:eastAsia="SimSun"/>
        </w:rPr>
      </w:pPr>
      <w:r w:rsidRPr="009E4B8B">
        <w:t>R</w:t>
      </w:r>
      <w:r>
        <w:t xml:space="preserve">eferred to the </w:t>
      </w:r>
      <w:r w:rsidR="009E4B8B" w:rsidRPr="009E4B8B">
        <w:t xml:space="preserve">origin </w:t>
      </w:r>
      <w:r w:rsidR="009E4B8B" w:rsidRPr="009E4B8B">
        <w:rPr>
          <w:i/>
          <w:iCs/>
        </w:rPr>
        <w:t>O</w:t>
      </w:r>
      <w:r w:rsidR="009E4B8B" w:rsidRPr="009E4B8B">
        <w:t xml:space="preserve">, the points </w:t>
      </w:r>
      <w:r w:rsidR="009E4B8B" w:rsidRPr="009E4B8B">
        <w:rPr>
          <w:i/>
          <w:iCs/>
        </w:rPr>
        <w:t>A</w:t>
      </w:r>
      <w:r w:rsidR="009E4B8B" w:rsidRPr="009E4B8B">
        <w:t xml:space="preserve">, </w:t>
      </w:r>
      <w:r w:rsidR="009E4B8B" w:rsidRPr="009E4B8B">
        <w:rPr>
          <w:i/>
          <w:iCs/>
        </w:rPr>
        <w:t>B</w:t>
      </w:r>
      <w:r w:rsidR="009E4B8B" w:rsidRPr="009E4B8B">
        <w:t xml:space="preserve"> and </w:t>
      </w:r>
      <w:r w:rsidR="009E4B8B" w:rsidRPr="009E4B8B">
        <w:rPr>
          <w:i/>
          <w:iCs/>
        </w:rPr>
        <w:t>C</w:t>
      </w:r>
      <w:r w:rsidR="009E4B8B" w:rsidRPr="009E4B8B">
        <w:t xml:space="preserve"> have position </w:t>
      </w:r>
      <w:proofErr w:type="gramStart"/>
      <w:r w:rsidR="009E4B8B" w:rsidRPr="009E4B8B">
        <w:t xml:space="preserve">vectors </w:t>
      </w:r>
      <w:proofErr w:type="gramEnd"/>
      <w:r w:rsidR="009E4B8B" w:rsidRPr="0044771D">
        <w:rPr>
          <w:position w:val="-10"/>
        </w:rPr>
        <w:object w:dxaOrig="680" w:dyaOrig="320">
          <v:shape id="_x0000_i1110" type="#_x0000_t75" style="width:33.8pt;height:16.05pt" o:ole="">
            <v:imagedata r:id="rId169" o:title=""/>
          </v:shape>
          <o:OLEObject Type="Embed" ProgID="Equation.DSMT4" ShapeID="_x0000_i1110" DrawAspect="Content" ObjectID="_1694496392" r:id="rId170"/>
        </w:object>
      </w:r>
      <w:r w:rsidR="009E4B8B" w:rsidRPr="009E4B8B">
        <w:t>,</w:t>
      </w:r>
      <w:r>
        <w:t xml:space="preserve"> </w:t>
      </w:r>
      <w:r w:rsidR="00AB3A2C" w:rsidRPr="0044771D">
        <w:rPr>
          <w:position w:val="-10"/>
        </w:rPr>
        <w:object w:dxaOrig="1080" w:dyaOrig="320">
          <v:shape id="_x0000_i1111" type="#_x0000_t75" style="width:55.4pt;height:16.05pt" o:ole="">
            <v:imagedata r:id="rId171" o:title=""/>
          </v:shape>
          <o:OLEObject Type="Embed" ProgID="Equation.DSMT4" ShapeID="_x0000_i1111" DrawAspect="Content" ObjectID="_1694496393" r:id="rId172"/>
        </w:object>
      </w:r>
      <w:r>
        <w:t xml:space="preserve"> </w:t>
      </w:r>
      <w:r w:rsidR="009E4B8B" w:rsidRPr="009E4B8B">
        <w:t xml:space="preserve"> </w:t>
      </w:r>
      <w:r w:rsidR="009E4B8B" w:rsidRPr="0044771D">
        <w:rPr>
          <w:rFonts w:eastAsia="SimSun"/>
        </w:rPr>
        <w:t xml:space="preserve">and </w:t>
      </w:r>
      <w:r w:rsidR="00D543AA" w:rsidRPr="0044771D">
        <w:rPr>
          <w:rFonts w:eastAsia="SimSun"/>
          <w:position w:val="-10"/>
        </w:rPr>
        <w:object w:dxaOrig="1260" w:dyaOrig="320">
          <v:shape id="_x0000_i1112" type="#_x0000_t75" style="width:63.7pt;height:16.05pt" o:ole="">
            <v:imagedata r:id="rId173" o:title=""/>
          </v:shape>
          <o:OLEObject Type="Embed" ProgID="Equation.DSMT4" ShapeID="_x0000_i1112" DrawAspect="Content" ObjectID="_1694496394" r:id="rId174"/>
        </w:object>
      </w:r>
      <w:r w:rsidR="00D64C35">
        <w:rPr>
          <w:rFonts w:eastAsia="SimSun"/>
        </w:rPr>
        <w:t xml:space="preserve"> </w:t>
      </w:r>
      <w:r w:rsidR="00CF4064">
        <w:rPr>
          <w:rFonts w:eastAsia="SimSun"/>
        </w:rPr>
        <w:t>respectively</w:t>
      </w:r>
      <w:r w:rsidR="00D543AA">
        <w:rPr>
          <w:rFonts w:eastAsia="SimSun"/>
        </w:rPr>
        <w:t xml:space="preserve">, where </w:t>
      </w:r>
      <w:r w:rsidR="00AB3A2C" w:rsidRPr="00074D5D">
        <w:rPr>
          <w:position w:val="-6"/>
        </w:rPr>
        <w:object w:dxaOrig="240" w:dyaOrig="220">
          <v:shape id="_x0000_i1113" type="#_x0000_t75" style="width:12.2pt;height:10.5pt" o:ole="">
            <v:imagedata r:id="rId175" o:title=""/>
          </v:shape>
          <o:OLEObject Type="Embed" ProgID="Equation.DSMT4" ShapeID="_x0000_i1113" DrawAspect="Content" ObjectID="_1694496395" r:id="rId176"/>
        </w:object>
      </w:r>
      <w:r w:rsidR="00D543AA">
        <w:t xml:space="preserve"> and </w:t>
      </w:r>
      <w:r w:rsidR="00D543AA" w:rsidRPr="00D543AA">
        <w:rPr>
          <w:position w:val="-10"/>
        </w:rPr>
        <w:object w:dxaOrig="240" w:dyaOrig="320">
          <v:shape id="_x0000_i1114" type="#_x0000_t75" style="width:12.2pt;height:16.05pt" o:ole="">
            <v:imagedata r:id="rId177" o:title=""/>
          </v:shape>
          <o:OLEObject Type="Embed" ProgID="Equation.DSMT4" ShapeID="_x0000_i1114" DrawAspect="Content" ObjectID="_1694496396" r:id="rId178"/>
        </w:object>
      </w:r>
      <w:r w:rsidR="00D543AA">
        <w:rPr>
          <w:rFonts w:eastAsia="SimSun"/>
        </w:rPr>
        <w:t xml:space="preserve"> are constants</w:t>
      </w:r>
      <w:r w:rsidR="00CF4064">
        <w:rPr>
          <w:rFonts w:eastAsia="SimSun"/>
        </w:rPr>
        <w:t>.</w:t>
      </w:r>
      <w:r w:rsidR="009E4B8B" w:rsidRPr="0044771D">
        <w:rPr>
          <w:rFonts w:eastAsia="SimSun"/>
        </w:rPr>
        <w:t xml:space="preserve"> </w:t>
      </w:r>
    </w:p>
    <w:p w:rsidR="009E4B8B" w:rsidRDefault="004A62CA" w:rsidP="004A62CA">
      <w:pPr>
        <w:pStyle w:val="ListParagraph"/>
        <w:numPr>
          <w:ilvl w:val="0"/>
          <w:numId w:val="26"/>
        </w:numPr>
        <w:tabs>
          <w:tab w:val="left" w:pos="1260"/>
          <w:tab w:val="right" w:pos="9000"/>
        </w:tabs>
        <w:spacing w:line="360" w:lineRule="auto"/>
        <w:jc w:val="both"/>
      </w:pPr>
      <w:r>
        <w:t>G</w:t>
      </w:r>
      <w:r w:rsidR="009E4B8B">
        <w:t xml:space="preserve">iven that </w:t>
      </w:r>
      <w:r w:rsidR="009E4B8B" w:rsidRPr="004A62CA">
        <w:rPr>
          <w:i/>
          <w:iCs/>
        </w:rPr>
        <w:t>A,</w:t>
      </w:r>
      <w:r w:rsidR="00CE0DA0" w:rsidRPr="004A62CA">
        <w:rPr>
          <w:i/>
          <w:iCs/>
        </w:rPr>
        <w:t xml:space="preserve"> </w:t>
      </w:r>
      <w:r w:rsidR="009E4B8B" w:rsidRPr="004A62CA">
        <w:rPr>
          <w:i/>
          <w:iCs/>
        </w:rPr>
        <w:t xml:space="preserve">B </w:t>
      </w:r>
      <w:r w:rsidR="009E4B8B">
        <w:t xml:space="preserve">and </w:t>
      </w:r>
      <w:r w:rsidR="009E4B8B" w:rsidRPr="004A62CA">
        <w:rPr>
          <w:i/>
          <w:iCs/>
        </w:rPr>
        <w:t>C</w:t>
      </w:r>
      <w:r w:rsidR="009E4B8B">
        <w:t xml:space="preserve"> are collinear, show that </w:t>
      </w:r>
      <w:r w:rsidR="009E4B8B">
        <w:rPr>
          <w:i/>
          <w:iCs/>
        </w:rPr>
        <w:sym w:font="Symbol" w:char="F061"/>
      </w:r>
      <w:r w:rsidR="009E4B8B" w:rsidRPr="004A62CA">
        <w:rPr>
          <w:i/>
          <w:iCs/>
        </w:rPr>
        <w:t xml:space="preserve"> </w:t>
      </w:r>
      <w:r w:rsidR="009E4B8B" w:rsidRPr="00E755D5">
        <w:t>=5,</w:t>
      </w:r>
      <w:r w:rsidR="009E4B8B">
        <w:t xml:space="preserve"> and </w:t>
      </w:r>
      <w:r w:rsidR="009E4B8B" w:rsidRPr="00E755D5">
        <w:t>find the value</w:t>
      </w:r>
      <w:r w:rsidR="009E4B8B">
        <w:t xml:space="preserve"> </w:t>
      </w:r>
      <w:proofErr w:type="gramStart"/>
      <w:r w:rsidR="009E4B8B">
        <w:t xml:space="preserve">of </w:t>
      </w:r>
      <w:r w:rsidR="009E4B8B">
        <w:rPr>
          <w:i/>
          <w:iCs/>
        </w:rPr>
        <w:sym w:font="Symbol" w:char="F062"/>
      </w:r>
      <w:proofErr w:type="gramEnd"/>
      <w:r w:rsidR="00CE0DA0">
        <w:t xml:space="preserve"> .</w:t>
      </w:r>
      <w:r w:rsidR="00CE0DA0">
        <w:tab/>
      </w:r>
      <w:r w:rsidR="009E4B8B">
        <w:t>[3]</w:t>
      </w:r>
    </w:p>
    <w:p w:rsidR="009E4B8B" w:rsidRPr="00CE0DA0" w:rsidRDefault="009E4B8B" w:rsidP="00E14250">
      <w:pPr>
        <w:tabs>
          <w:tab w:val="left" w:pos="720"/>
          <w:tab w:val="right" w:pos="9360"/>
        </w:tabs>
        <w:spacing w:line="360" w:lineRule="auto"/>
        <w:ind w:left="810" w:hanging="360"/>
        <w:jc w:val="both"/>
      </w:pPr>
      <w:r>
        <w:t xml:space="preserve">     </w:t>
      </w:r>
      <w:r w:rsidRPr="00AC6360">
        <w:t xml:space="preserve">The plane </w:t>
      </w:r>
      <w:r w:rsidRPr="00AC6360">
        <w:rPr>
          <w:position w:val="-6"/>
        </w:rPr>
        <w:object w:dxaOrig="220" w:dyaOrig="220">
          <v:shape id="_x0000_i1115" type="#_x0000_t75" style="width:11.65pt;height:11.65pt" o:ole="">
            <v:imagedata r:id="rId179" o:title=""/>
          </v:shape>
          <o:OLEObject Type="Embed" ProgID="Equation.DSMT4" ShapeID="_x0000_i1115" DrawAspect="Content" ObjectID="_1694496397" r:id="rId180"/>
        </w:object>
      </w:r>
      <w:r w:rsidRPr="00AC6360">
        <w:t xml:space="preserve"> contains the line </w:t>
      </w:r>
      <w:r>
        <w:rPr>
          <w:bCs/>
          <w:i/>
          <w:iCs/>
        </w:rPr>
        <w:t>L,</w:t>
      </w:r>
      <w:r>
        <w:rPr>
          <w:bCs/>
          <w:i/>
          <w:iCs/>
          <w:vertAlign w:val="subscript"/>
        </w:rPr>
        <w:t xml:space="preserve"> </w:t>
      </w:r>
      <w:r>
        <w:t xml:space="preserve">which has </w:t>
      </w:r>
      <w:proofErr w:type="gramStart"/>
      <w:r w:rsidRPr="00AC6360">
        <w:t>equation</w:t>
      </w:r>
      <w:r>
        <w:t xml:space="preserve"> </w:t>
      </w:r>
      <w:proofErr w:type="gramEnd"/>
      <w:r w:rsidRPr="00AC6360">
        <w:rPr>
          <w:position w:val="-10"/>
        </w:rPr>
        <w:object w:dxaOrig="2420" w:dyaOrig="320">
          <v:shape id="_x0000_i1116" type="#_x0000_t75" style="width:121.3pt;height:16.05pt" o:ole="">
            <v:imagedata r:id="rId181" o:title=""/>
          </v:shape>
          <o:OLEObject Type="Embed" ProgID="Equation.DSMT4" ShapeID="_x0000_i1116" DrawAspect="Content" ObjectID="_1694496398" r:id="rId182"/>
        </w:object>
      </w:r>
      <w:r w:rsidR="00D64C35">
        <w:t xml:space="preserve">. The </w:t>
      </w:r>
      <w:r w:rsidR="00D64C35" w:rsidRPr="00AC6360">
        <w:t xml:space="preserve">plane </w:t>
      </w:r>
      <w:r w:rsidR="00D64C35" w:rsidRPr="00AC6360">
        <w:rPr>
          <w:position w:val="-6"/>
        </w:rPr>
        <w:object w:dxaOrig="220" w:dyaOrig="220">
          <v:shape id="_x0000_i1117" type="#_x0000_t75" style="width:11.65pt;height:11.65pt" o:ole="">
            <v:imagedata r:id="rId179" o:title=""/>
          </v:shape>
          <o:OLEObject Type="Embed" ProgID="Equation.DSMT4" ShapeID="_x0000_i1117" DrawAspect="Content" ObjectID="_1694496399" r:id="rId183"/>
        </w:object>
      </w:r>
      <w:r w:rsidR="00E14250">
        <w:t xml:space="preserve"> is </w:t>
      </w:r>
      <w:r w:rsidR="00D64C35">
        <w:t xml:space="preserve">also </w:t>
      </w:r>
      <w:r>
        <w:t xml:space="preserve">parallel to the line </w:t>
      </w:r>
      <w:r w:rsidRPr="00A225E4">
        <w:t xml:space="preserve">that passes through the points </w:t>
      </w:r>
      <w:r w:rsidRPr="00A225E4">
        <w:rPr>
          <w:i/>
          <w:iCs/>
        </w:rPr>
        <w:t>A</w:t>
      </w:r>
      <w:r w:rsidRPr="00A225E4">
        <w:t xml:space="preserve"> and </w:t>
      </w:r>
      <w:r w:rsidRPr="008935FD">
        <w:rPr>
          <w:i/>
          <w:iCs/>
        </w:rPr>
        <w:t>B</w:t>
      </w:r>
      <w:r w:rsidR="00CE0DA0">
        <w:t>.</w:t>
      </w:r>
    </w:p>
    <w:p w:rsidR="004A62CA" w:rsidRDefault="004A62CA" w:rsidP="00871970">
      <w:pPr>
        <w:pStyle w:val="ListParagraph"/>
        <w:numPr>
          <w:ilvl w:val="0"/>
          <w:numId w:val="26"/>
        </w:numPr>
        <w:tabs>
          <w:tab w:val="left" w:pos="1260"/>
          <w:tab w:val="right" w:pos="9360"/>
        </w:tabs>
        <w:spacing w:line="360" w:lineRule="auto"/>
        <w:jc w:val="both"/>
      </w:pPr>
      <w:r>
        <w:t>F</w:t>
      </w:r>
      <w:r w:rsidR="009E4B8B">
        <w:t xml:space="preserve">ind the shortest distance from point </w:t>
      </w:r>
      <w:r w:rsidR="009E4B8B" w:rsidRPr="004A62CA">
        <w:rPr>
          <w:i/>
          <w:iCs/>
        </w:rPr>
        <w:t xml:space="preserve">A </w:t>
      </w:r>
      <w:r w:rsidR="009E4B8B">
        <w:t xml:space="preserve">to the </w:t>
      </w:r>
      <w:r w:rsidR="009E4B8B" w:rsidRPr="00AC6360">
        <w:t xml:space="preserve">line </w:t>
      </w:r>
      <w:r w:rsidR="009E4B8B" w:rsidRPr="004A62CA">
        <w:rPr>
          <w:bCs/>
          <w:i/>
          <w:iCs/>
        </w:rPr>
        <w:t>L</w:t>
      </w:r>
      <w:r w:rsidR="00CE0DA0" w:rsidRPr="004A62CA">
        <w:rPr>
          <w:bCs/>
        </w:rPr>
        <w:t>.</w:t>
      </w:r>
      <w:r w:rsidR="00CE0DA0" w:rsidRPr="004A62CA">
        <w:rPr>
          <w:bCs/>
        </w:rPr>
        <w:tab/>
      </w:r>
      <w:r w:rsidR="009E4B8B">
        <w:t>[2]</w:t>
      </w:r>
    </w:p>
    <w:p w:rsidR="004A62CA" w:rsidRDefault="0023181E" w:rsidP="00871970">
      <w:pPr>
        <w:pStyle w:val="ListParagraph"/>
        <w:numPr>
          <w:ilvl w:val="0"/>
          <w:numId w:val="26"/>
        </w:numPr>
        <w:tabs>
          <w:tab w:val="left" w:pos="1260"/>
          <w:tab w:val="right" w:pos="9360"/>
        </w:tabs>
        <w:spacing w:line="360" w:lineRule="auto"/>
        <w:jc w:val="both"/>
      </w:pPr>
      <w:r>
        <w:t xml:space="preserve">Show that the </w:t>
      </w:r>
      <w:proofErr w:type="spellStart"/>
      <w:r>
        <w:t>cartesian</w:t>
      </w:r>
      <w:proofErr w:type="spellEnd"/>
      <w:r>
        <w:t xml:space="preserve"> equation of the plane </w:t>
      </w:r>
      <w:r w:rsidR="009E4B8B" w:rsidRPr="008935FD">
        <w:rPr>
          <w:position w:val="-6"/>
        </w:rPr>
        <w:object w:dxaOrig="220" w:dyaOrig="220">
          <v:shape id="_x0000_i1118" type="#_x0000_t75" style="width:11.65pt;height:11.65pt" o:ole="">
            <v:imagedata r:id="rId179" o:title=""/>
          </v:shape>
          <o:OLEObject Type="Embed" ProgID="Equation.DSMT4" ShapeID="_x0000_i1118" DrawAspect="Content" ObjectID="_1694496400" r:id="rId184"/>
        </w:object>
      </w:r>
      <w:r w:rsidR="009E4B8B" w:rsidRPr="008935FD">
        <w:t xml:space="preserve"> </w:t>
      </w:r>
      <w:proofErr w:type="gramStart"/>
      <w:r w:rsidR="009E4B8B" w:rsidRPr="008935FD">
        <w:t xml:space="preserve">is </w:t>
      </w:r>
      <w:proofErr w:type="gramEnd"/>
      <w:r w:rsidR="009E4B8B" w:rsidRPr="008935FD">
        <w:rPr>
          <w:position w:val="-10"/>
        </w:rPr>
        <w:object w:dxaOrig="1219" w:dyaOrig="320">
          <v:shape id="_x0000_i1119" type="#_x0000_t75" style="width:60.35pt;height:16.05pt" o:ole="">
            <v:imagedata r:id="rId185" o:title=""/>
          </v:shape>
          <o:OLEObject Type="Embed" ProgID="Equation.DSMT4" ShapeID="_x0000_i1119" DrawAspect="Content" ObjectID="_1694496401" r:id="rId186"/>
        </w:object>
      </w:r>
      <w:r w:rsidR="009E4B8B">
        <w:t xml:space="preserve">.                            </w:t>
      </w:r>
      <w:r w:rsidR="004A62CA">
        <w:t xml:space="preserve"> [2]</w:t>
      </w:r>
    </w:p>
    <w:p w:rsidR="00F877C3" w:rsidRDefault="009E4B8B" w:rsidP="00871970">
      <w:pPr>
        <w:pStyle w:val="ListParagraph"/>
        <w:numPr>
          <w:ilvl w:val="0"/>
          <w:numId w:val="26"/>
        </w:numPr>
        <w:tabs>
          <w:tab w:val="left" w:pos="1260"/>
          <w:tab w:val="right" w:pos="9360"/>
        </w:tabs>
        <w:spacing w:line="360" w:lineRule="auto"/>
        <w:ind w:left="1260" w:hanging="540"/>
        <w:jc w:val="both"/>
      </w:pPr>
      <w:r>
        <w:t xml:space="preserve">Find the position vector of the foot of the perpendicular from point </w:t>
      </w:r>
      <w:r w:rsidRPr="004A62CA">
        <w:rPr>
          <w:i/>
          <w:iCs/>
        </w:rPr>
        <w:t>A</w:t>
      </w:r>
      <w:r w:rsidRPr="00EB6A59">
        <w:t xml:space="preserve"> to</w:t>
      </w:r>
      <w:r w:rsidR="004A62CA">
        <w:t xml:space="preserve"> the     </w:t>
      </w:r>
      <w:r w:rsidR="009D22B7">
        <w:t xml:space="preserve"> </w:t>
      </w:r>
      <w:proofErr w:type="gramStart"/>
      <w:r w:rsidR="004A62CA">
        <w:t xml:space="preserve">plane </w:t>
      </w:r>
      <w:proofErr w:type="gramEnd"/>
      <w:r w:rsidRPr="00AC6360">
        <w:rPr>
          <w:position w:val="-6"/>
        </w:rPr>
        <w:object w:dxaOrig="220" w:dyaOrig="220">
          <v:shape id="_x0000_i1120" type="#_x0000_t75" style="width:11.65pt;height:11.65pt" o:ole="">
            <v:imagedata r:id="rId179" o:title=""/>
          </v:shape>
          <o:OLEObject Type="Embed" ProgID="Equation.DSMT4" ShapeID="_x0000_i1120" DrawAspect="Content" ObjectID="_1694496402" r:id="rId187"/>
        </w:object>
      </w:r>
      <w:r>
        <w:t>.</w:t>
      </w:r>
      <w:r w:rsidR="0044682C">
        <w:tab/>
        <w:t>[3</w:t>
      </w:r>
      <w:r w:rsidR="004F1E3F">
        <w:t>]</w:t>
      </w:r>
    </w:p>
    <w:p w:rsidR="009E4B8B" w:rsidRDefault="009E4B8B" w:rsidP="009D22B7">
      <w:pPr>
        <w:pStyle w:val="ListParagraph"/>
        <w:numPr>
          <w:ilvl w:val="0"/>
          <w:numId w:val="26"/>
        </w:numPr>
        <w:tabs>
          <w:tab w:val="left" w:pos="1260"/>
          <w:tab w:val="right" w:pos="9360"/>
        </w:tabs>
        <w:spacing w:line="360" w:lineRule="auto"/>
        <w:ind w:left="1260" w:hanging="540"/>
        <w:jc w:val="both"/>
      </w:pPr>
      <w:r>
        <w:t xml:space="preserve">Hence find the reflection of the line that passes </w:t>
      </w:r>
      <w:r w:rsidRPr="009D22B7">
        <w:rPr>
          <w:bCs/>
        </w:rPr>
        <w:t xml:space="preserve">through points </w:t>
      </w:r>
      <w:r w:rsidRPr="009D22B7">
        <w:rPr>
          <w:bCs/>
          <w:i/>
          <w:iCs/>
        </w:rPr>
        <w:t>A</w:t>
      </w:r>
      <w:r w:rsidRPr="009D22B7">
        <w:rPr>
          <w:bCs/>
        </w:rPr>
        <w:t xml:space="preserve"> and </w:t>
      </w:r>
      <w:r w:rsidRPr="009D22B7">
        <w:rPr>
          <w:bCs/>
          <w:i/>
          <w:iCs/>
        </w:rPr>
        <w:t>B</w:t>
      </w:r>
      <w:r w:rsidR="00443364">
        <w:t xml:space="preserve"> about </w:t>
      </w:r>
      <w:r>
        <w:t>the plane</w:t>
      </w:r>
      <w:r w:rsidRPr="00AC6360">
        <w:rPr>
          <w:position w:val="-6"/>
        </w:rPr>
        <w:object w:dxaOrig="220" w:dyaOrig="220">
          <v:shape id="_x0000_i1121" type="#_x0000_t75" style="width:11.65pt;height:11.65pt" o:ole="">
            <v:imagedata r:id="rId179" o:title=""/>
          </v:shape>
          <o:OLEObject Type="Embed" ProgID="Equation.DSMT4" ShapeID="_x0000_i1121" DrawAspect="Content" ObjectID="_1694496403" r:id="rId188"/>
        </w:object>
      </w:r>
      <w:r w:rsidR="00443364">
        <w:t>.</w:t>
      </w:r>
      <w:r w:rsidR="00443364">
        <w:tab/>
      </w:r>
      <w:r w:rsidR="004F1E3F">
        <w:t>[2</w:t>
      </w:r>
      <w:r>
        <w:t>]</w:t>
      </w:r>
    </w:p>
    <w:p w:rsidR="009E4B8B" w:rsidRDefault="009E4B8B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5A1B86" w:rsidRDefault="005A1B86" w:rsidP="00CE0DA0">
      <w:pPr>
        <w:spacing w:line="360" w:lineRule="auto"/>
      </w:pPr>
    </w:p>
    <w:p w:rsidR="002F2AA3" w:rsidRPr="002F2AA3" w:rsidRDefault="004C74E0" w:rsidP="002F2AA3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eastAsia="Times New Roman"/>
          <w:b/>
          <w:bCs/>
        </w:rPr>
      </w:pPr>
      <w:r>
        <w:rPr>
          <w:lang w:val="en-SG"/>
        </w:rPr>
        <w:lastRenderedPageBreak/>
        <w:t>The f</w:t>
      </w:r>
      <w:r w:rsidR="002F2AA3" w:rsidRPr="002F2AA3">
        <w:rPr>
          <w:lang w:val="en-SG"/>
        </w:rPr>
        <w:t xml:space="preserve">igure below shows a container with an open top. The uniform cross section </w:t>
      </w:r>
      <w:r w:rsidR="002F2AA3" w:rsidRPr="004C74E0">
        <w:rPr>
          <w:i/>
          <w:iCs/>
          <w:lang w:val="en-SG"/>
        </w:rPr>
        <w:t xml:space="preserve">ABCD </w:t>
      </w:r>
      <w:r w:rsidR="002F2AA3" w:rsidRPr="002F2AA3">
        <w:rPr>
          <w:lang w:val="en-SG"/>
        </w:rPr>
        <w:t xml:space="preserve">of the container is a trapezium with </w:t>
      </w:r>
      <w:r w:rsidR="002F2AA3" w:rsidRPr="004C74E0">
        <w:rPr>
          <w:i/>
          <w:iCs/>
          <w:lang w:val="en-SG"/>
        </w:rPr>
        <w:t>AB</w:t>
      </w:r>
      <w:r w:rsidR="002F2AA3" w:rsidRPr="002F2AA3">
        <w:rPr>
          <w:lang w:val="en-SG"/>
        </w:rPr>
        <w:t xml:space="preserve"> = </w:t>
      </w:r>
      <w:r w:rsidR="002F2AA3" w:rsidRPr="004C74E0">
        <w:rPr>
          <w:i/>
          <w:iCs/>
          <w:lang w:val="en-SG"/>
        </w:rPr>
        <w:t>BC</w:t>
      </w:r>
      <w:r w:rsidR="002F2AA3" w:rsidRPr="002F2AA3">
        <w:rPr>
          <w:lang w:val="en-SG"/>
        </w:rPr>
        <w:t xml:space="preserve"> = </w:t>
      </w:r>
      <w:r w:rsidR="002F2AA3" w:rsidRPr="004C74E0">
        <w:rPr>
          <w:i/>
          <w:iCs/>
          <w:lang w:val="en-SG"/>
        </w:rPr>
        <w:t>CD</w:t>
      </w:r>
      <w:r w:rsidR="002F2AA3" w:rsidRPr="002F2AA3">
        <w:rPr>
          <w:lang w:val="en-SG"/>
        </w:rPr>
        <w:t xml:space="preserve"> = 10 cm. </w:t>
      </w:r>
      <w:r w:rsidR="002F2AA3" w:rsidRPr="004C74E0">
        <w:rPr>
          <w:i/>
          <w:iCs/>
          <w:lang w:val="en-SG"/>
        </w:rPr>
        <w:t>AB</w:t>
      </w:r>
      <w:r w:rsidR="002F2AA3" w:rsidRPr="002F2AA3">
        <w:rPr>
          <w:lang w:val="en-SG"/>
        </w:rPr>
        <w:t xml:space="preserve"> and </w:t>
      </w:r>
      <w:r w:rsidR="002F2AA3" w:rsidRPr="004C74E0">
        <w:rPr>
          <w:i/>
          <w:iCs/>
          <w:lang w:val="en-SG"/>
        </w:rPr>
        <w:t>CD</w:t>
      </w:r>
      <w:r w:rsidR="002F2AA3" w:rsidRPr="002F2AA3">
        <w:rPr>
          <w:lang w:val="en-SG"/>
        </w:rPr>
        <w:t xml:space="preserve"> are each inclined to the line </w:t>
      </w:r>
      <w:r w:rsidR="002F2AA3" w:rsidRPr="004C74E0">
        <w:rPr>
          <w:i/>
          <w:iCs/>
          <w:lang w:val="en-SG"/>
        </w:rPr>
        <w:t>BC</w:t>
      </w:r>
      <w:r w:rsidR="002F2AA3" w:rsidRPr="002F2AA3">
        <w:rPr>
          <w:lang w:val="en-SG"/>
        </w:rPr>
        <w:t xml:space="preserve"> at an acute angle</w:t>
      </w:r>
      <w:r w:rsidR="00B6052E">
        <w:rPr>
          <w:lang w:val="en-SG"/>
        </w:rPr>
        <w:t xml:space="preserve"> of</w:t>
      </w:r>
      <w:r w:rsidR="002F2AA3" w:rsidRPr="002F2AA3">
        <w:rPr>
          <w:lang w:val="en-SG"/>
        </w:rPr>
        <w:t xml:space="preserve"> </w:t>
      </w:r>
      <w:r w:rsidR="002F2AA3" w:rsidRPr="00341953">
        <w:rPr>
          <w:position w:val="-6"/>
          <w:lang w:val="en-SG"/>
        </w:rPr>
        <w:object w:dxaOrig="200" w:dyaOrig="279">
          <v:shape id="_x0000_i1122" type="#_x0000_t75" style="width:9.95pt;height:14.4pt" o:ole="">
            <v:imagedata r:id="rId189" o:title=""/>
          </v:shape>
          <o:OLEObject Type="Embed" ProgID="Equation.DSMT4" ShapeID="_x0000_i1122" DrawAspect="Content" ObjectID="_1694496404" r:id="rId190"/>
        </w:object>
      </w:r>
      <w:r>
        <w:rPr>
          <w:lang w:val="en-SG"/>
        </w:rPr>
        <w:t xml:space="preserve"> </w:t>
      </w:r>
      <w:r w:rsidR="002F2AA3" w:rsidRPr="002F2AA3">
        <w:rPr>
          <w:lang w:val="en-SG"/>
        </w:rPr>
        <w:t>radians.</w:t>
      </w:r>
    </w:p>
    <w:p w:rsidR="002F2AA3" w:rsidRPr="00341953" w:rsidRDefault="002F2AA3" w:rsidP="002F2AA3">
      <w:pPr>
        <w:pStyle w:val="ListParagraph"/>
        <w:spacing w:after="0" w:line="360" w:lineRule="auto"/>
        <w:rPr>
          <w:szCs w:val="24"/>
          <w:lang w:val="en-SG"/>
        </w:rPr>
      </w:pPr>
      <w:r w:rsidRPr="00341953">
        <w:rPr>
          <w:szCs w:val="24"/>
          <w:lang w:val="en-SG"/>
        </w:rPr>
        <w:t>The length of the container is 50 cm and the container is placed on a horizontal table.</w:t>
      </w:r>
    </w:p>
    <w:p w:rsidR="002F2AA3" w:rsidRPr="00341953" w:rsidRDefault="00E62A84" w:rsidP="002F2AA3">
      <w:pPr>
        <w:pStyle w:val="ListParagraph"/>
        <w:rPr>
          <w:szCs w:val="24"/>
          <w:lang w:val="en-SG"/>
        </w:rPr>
      </w:pPr>
      <w:r>
        <w:rPr>
          <w:noProof/>
          <w:szCs w:val="24"/>
          <w:lang w:eastAsia="zh-CN" w:bidi="ta-IN"/>
        </w:rPr>
        <mc:AlternateContent>
          <mc:Choice Requires="wpg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1480324</wp:posOffset>
                </wp:positionH>
                <wp:positionV relativeFrom="paragraph">
                  <wp:posOffset>59922</wp:posOffset>
                </wp:positionV>
                <wp:extent cx="3078285" cy="1935249"/>
                <wp:effectExtent l="0" t="38100" r="0" b="0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8285" cy="1935249"/>
                          <a:chOff x="0" y="0"/>
                          <a:chExt cx="3078285" cy="1935249"/>
                        </a:xfrm>
                      </wpg:grpSpPr>
                      <wps:wsp>
                        <wps:cNvPr id="26" name="Straight Connector 26"/>
                        <wps:cNvCnPr/>
                        <wps:spPr>
                          <a:xfrm flipV="1">
                            <a:off x="304800" y="54708"/>
                            <a:ext cx="1573077" cy="99149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 flipV="1">
                            <a:off x="1312985" y="54708"/>
                            <a:ext cx="1577534" cy="98736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Trapezoid 31"/>
                        <wps:cNvSpPr/>
                        <wps:spPr>
                          <a:xfrm rot="10800000">
                            <a:off x="1875693" y="54708"/>
                            <a:ext cx="1016000" cy="628650"/>
                          </a:xfrm>
                          <a:prstGeom prst="trapezoid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Straight Connector 33"/>
                        <wps:cNvCnPr/>
                        <wps:spPr>
                          <a:xfrm flipV="1">
                            <a:off x="1234831" y="406400"/>
                            <a:ext cx="1569817" cy="100739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 flipV="1">
                            <a:off x="257908" y="0"/>
                            <a:ext cx="1584325" cy="996950"/>
                          </a:xfrm>
                          <a:prstGeom prst="line">
                            <a:avLst/>
                          </a:prstGeom>
                          <a:ln>
                            <a:headEnd type="stealth" w="med" len="med"/>
                            <a:tailEnd type="stealth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V="1">
                            <a:off x="398585" y="422031"/>
                            <a:ext cx="1589222" cy="1000071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1961662" y="390769"/>
                            <a:ext cx="825500" cy="5080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V="1">
                            <a:off x="484554" y="679938"/>
                            <a:ext cx="1558225" cy="984143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1785" y="250092"/>
                            <a:ext cx="59055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2A50BA" w:rsidRDefault="00AD71BB" w:rsidP="002F2AA3">
                              <w:pPr>
                                <w:rPr>
                                  <w:lang w:val="en-SG"/>
                                </w:rPr>
                              </w:pPr>
                              <w:r>
                                <w:rPr>
                                  <w:lang w:val="en-SG"/>
                                </w:rPr>
                                <w:t>5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1164493" y="679938"/>
                            <a:ext cx="1578882" cy="99060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06584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4493" y="828431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Trapezoid 8"/>
                        <wps:cNvSpPr/>
                        <wps:spPr>
                          <a:xfrm rot="10800000">
                            <a:off x="296985" y="1047261"/>
                            <a:ext cx="1016000" cy="628650"/>
                          </a:xfrm>
                          <a:prstGeom prst="trapezoid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123" y="1320800"/>
                            <a:ext cx="290594" cy="2905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0123" y="1289538"/>
                            <a:ext cx="38100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 flipV="1">
                            <a:off x="406400" y="1406769"/>
                            <a:ext cx="805912" cy="15929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2831" y="242277"/>
                            <a:ext cx="33528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756" y="1465934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2A50BA" w:rsidRDefault="00AD71BB" w:rsidP="002F2AA3">
                              <w:pPr>
                                <w:rPr>
                                  <w:lang w:val="en-SG"/>
                                </w:rPr>
                              </w:pPr>
                              <w:r w:rsidRPr="002A50BA">
                                <w:rPr>
                                  <w:position w:val="-6"/>
                                  <w:lang w:val="en-SG"/>
                                </w:rPr>
                                <w:object w:dxaOrig="200" w:dyaOrig="279">
                                  <v:shape id="_x0000_i1124" type="#_x0000_t75" style="width:9.95pt;height:14.4pt" o:ole="">
                                    <v:imagedata r:id="rId191" o:title=""/>
                                  </v:shape>
                                  <o:OLEObject Type="Embed" ProgID="Equation.DSMT4" ShapeID="_x0000_i1124" DrawAspect="Content" ObjectID="_1694496422" r:id="rId19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6038" y="1459786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2A50BA" w:rsidRDefault="00AD71BB" w:rsidP="002F2AA3">
                              <w:pPr>
                                <w:rPr>
                                  <w:lang w:val="en-SG"/>
                                </w:rPr>
                              </w:pPr>
                              <w:r w:rsidRPr="002A50BA">
                                <w:rPr>
                                  <w:position w:val="-6"/>
                                  <w:lang w:val="en-SG"/>
                                </w:rPr>
                                <w:object w:dxaOrig="200" w:dyaOrig="279">
                                  <v:shape id="_x0000_i1126" type="#_x0000_t75" style="width:9.95pt;height:14.4pt" o:ole="">
                                    <v:imagedata r:id="rId191" o:title=""/>
                                  </v:shape>
                                  <o:OLEObject Type="Embed" ProgID="Equation.DSMT4" ShapeID="_x0000_i1126" DrawAspect="Content" ObjectID="_1694496423" r:id="rId1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1176787" y="1666916"/>
                            <a:ext cx="393700" cy="12065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1972" y="1634011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85882" y="1636799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35385" y="265723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71BB" w:rsidRPr="00E1727D" w:rsidRDefault="00AD71BB" w:rsidP="002F2AA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E1727D">
                                <w:rPr>
                                  <w:i/>
                                  <w:iCs/>
                                  <w:lang w:val="en-SG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9" name="Straight Connector 79"/>
                        <wps:cNvCnPr/>
                        <wps:spPr>
                          <a:xfrm flipH="1">
                            <a:off x="78154" y="1680308"/>
                            <a:ext cx="393700" cy="12065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Arc 81"/>
                        <wps:cNvSpPr/>
                        <wps:spPr>
                          <a:xfrm>
                            <a:off x="1062893" y="1555261"/>
                            <a:ext cx="261257" cy="24220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Arc 82"/>
                        <wps:cNvSpPr/>
                        <wps:spPr>
                          <a:xfrm flipH="1">
                            <a:off x="281354" y="1531815"/>
                            <a:ext cx="560705" cy="388620"/>
                          </a:xfrm>
                          <a:prstGeom prst="arc">
                            <a:avLst>
                              <a:gd name="adj1" fmla="val 18500414"/>
                              <a:gd name="adj2" fmla="val 21108121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3" o:spid="_x0000_s1068" style="position:absolute;left:0;text-align:left;margin-left:116.55pt;margin-top:4.7pt;width:242.4pt;height:152.4pt;z-index:251713024;mso-width-relative:margin;mso-height-relative:margin" coordsize="30782,19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">
                <v:line id="Straight Connector 26" o:spid="_x0000_s1069" style="position:absolute;flip:y;visibility:visible;mso-wrap-style:square" from="3048,547" to="18778,10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" strokecolor="black [3200]" strokeweight="1pt">
                  <v:stroke joinstyle="miter"/>
                </v:line>
                <v:line id="Straight Connector 30" o:spid="_x0000_s1070" style="position:absolute;flip:y;visibility:visible;mso-wrap-style:square" from="13129,547" to="2890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" strokecolor="black [3200]" strokeweight="1pt">
                  <v:stroke joinstyle="miter"/>
                </v:line>
                <v:shape id="Trapezoid 31" o:spid="_x0000_s1071" style="position:absolute;left:18756;top:547;width:10160;height:6286;rotation:180;visibility:visible;mso-wrap-style:square;v-text-anchor:middle" coordsize="1016000,628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" path="m,628650l157163,,858838,r157162,628650l,628650xe" filled="f" strokecolor="black [3213]" strokeweight="1pt">
                  <v:stroke joinstyle="miter"/>
                  <v:path arrowok="t" o:connecttype="custom" o:connectlocs="0,628650;157163,0;858838,0;1016000,628650;0,628650" o:connectangles="0,0,0,0,0"/>
                </v:shape>
                <v:line id="Straight Connector 33" o:spid="_x0000_s1072" style="position:absolute;flip:y;visibility:visible;mso-wrap-style:square" from="12348,4064" to="28046,14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" strokecolor="black [3200]" strokeweight="1pt">
                  <v:stroke dashstyle="dash" joinstyle="miter"/>
                </v:line>
                <v:line id="Straight Connector 35" o:spid="_x0000_s1073" style="position:absolute;flip:y;visibility:visible;mso-wrap-style:square" from="2579,0" to="18422,9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" strokecolor="black [3200]" strokeweight=".5pt">
                  <v:stroke startarrow="classic" endarrow="classic" joinstyle="miter"/>
                </v:line>
                <v:line id="Straight Connector 34" o:spid="_x0000_s1074" style="position:absolute;flip:y;visibility:visible;mso-wrap-style:square" from="3985,4220" to="19878,14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" strokecolor="black [3200]" strokeweight="1pt">
                  <v:stroke dashstyle="dash" joinstyle="miter"/>
                </v:line>
                <v:line id="Straight Connector 36" o:spid="_x0000_s1075" style="position:absolute;flip:y;visibility:visible;mso-wrap-style:square" from="19616,3907" to="27871,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" strokecolor="black [3200]" strokeweight="1pt">
                  <v:stroke dashstyle="dash" joinstyle="miter"/>
                </v:line>
                <v:line id="Straight Connector 27" o:spid="_x0000_s1076" style="position:absolute;flip:y;visibility:visible;mso-wrap-style:square" from="4845,6799" to="20427,16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" strokecolor="black [3200]" strokeweight="1pt">
                  <v:stroke dashstyle="dash" joinstyle="miter"/>
                </v:line>
                <v:shape id="Text Box 2" o:spid="_x0000_s1077" type="#_x0000_t202" style="position:absolute;left:6017;top:2500;width:5906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AD71BB" w:rsidRPr="002A50BA" w:rsidRDefault="00AD71BB" w:rsidP="002F2AA3">
                        <w:pPr>
                          <w:rPr>
                            <w:lang w:val="en-SG"/>
                          </w:rPr>
                        </w:pPr>
                        <w:r>
                          <w:rPr>
                            <w:lang w:val="en-SG"/>
                          </w:rPr>
                          <w:t>50 cm</w:t>
                        </w:r>
                      </w:p>
                    </w:txbxContent>
                  </v:textbox>
                </v:shape>
                <v:line id="Straight Connector 37" o:spid="_x0000_s1078" style="position:absolute;flip:y;visibility:visible;mso-wrap-style:square" from="11644,6799" to="27433,16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" strokecolor="black [3200]" strokeweight="1pt">
                  <v:stroke joinstyle="miter"/>
                </v:line>
                <v:shape id="Text Box 2" o:spid="_x0000_s1079" type="#_x0000_t202" style="position:absolute;top:9065;width:3810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</w:rPr>
                        </w:pPr>
                        <w:r w:rsidRPr="00E1727D"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80" type="#_x0000_t202" style="position:absolute;left:11644;top:8284;width:381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D</w:t>
                        </w:r>
                      </w:p>
                    </w:txbxContent>
                  </v:textbox>
                </v:shape>
                <v:shape id="Trapezoid 8" o:spid="_x0000_s1081" style="position:absolute;left:2969;top:10472;width:10160;height:6287;rotation:180;visibility:visible;mso-wrap-style:square;v-text-anchor:middle" coordsize="1016000,628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" path="m,628650l157163,,858838,r157162,628650l,628650xe" filled="f" strokecolor="black [3213]" strokeweight="1pt">
                  <v:stroke joinstyle="miter"/>
                  <v:path arrowok="t" o:connecttype="custom" o:connectlocs="0,628650;157163,0;858838,0;1016000,628650;0,628650" o:connectangles="0,0,0,0,0"/>
                </v:shape>
                <v:shape id="Text Box 2" o:spid="_x0000_s1082" type="#_x0000_t202" style="position:absolute;left:1641;top:13208;width:2906;height:2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P</w:t>
                        </w:r>
                      </w:p>
                    </w:txbxContent>
                  </v:textbox>
                </v:shape>
                <v:shape id="Text Box 2" o:spid="_x0000_s1083" type="#_x0000_t202" style="position:absolute;left:11801;top:12895;width:3810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Q</w:t>
                        </w:r>
                      </w:p>
                    </w:txbxContent>
                  </v:textbox>
                </v:shape>
                <v:line id="Straight Connector 23" o:spid="_x0000_s1084" style="position:absolute;flip:y;visibility:visible;mso-wrap-style:square" from="4064,14067" to="12123,1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" strokecolor="black [3200]" strokeweight="1pt">
                  <v:stroke dashstyle="dash" joinstyle="miter"/>
                </v:line>
                <v:shape id="Text Box 2" o:spid="_x0000_s1085" type="#_x0000_t202" style="position:absolute;left:17428;top:2422;width:3353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S</w:t>
                        </w:r>
                      </w:p>
                    </w:txbxContent>
                  </v:textbox>
                </v:shape>
                <v:shape id="Text Box 2" o:spid="_x0000_s1086" type="#_x0000_t202" style="position:absolute;left:547;top:14659;width:381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AD71BB" w:rsidRPr="002A50BA" w:rsidRDefault="00AD71BB" w:rsidP="002F2AA3">
                        <w:pPr>
                          <w:rPr>
                            <w:lang w:val="en-SG"/>
                          </w:rPr>
                        </w:pPr>
                        <w:r w:rsidRPr="002A50BA">
                          <w:rPr>
                            <w:position w:val="-6"/>
                            <w:lang w:val="en-SG"/>
                          </w:rPr>
                          <w:object w:dxaOrig="200" w:dyaOrig="279">
                            <v:shape id="_x0000_i1124" type="#_x0000_t75" style="width:9.85pt;height:14.5pt" o:ole="">
                              <v:imagedata r:id="rId194" o:title=""/>
                            </v:shape>
                            <o:OLEObject Type="Embed" ProgID="Equation.DSMT4" ShapeID="_x0000_i1124" DrawAspect="Content" ObjectID="_1693972658" r:id="rId195"/>
                          </w:object>
                        </w:r>
                      </w:p>
                    </w:txbxContent>
                  </v:textbox>
                </v:shape>
                <v:shape id="Text Box 2" o:spid="_x0000_s1087" type="#_x0000_t202" style="position:absolute;left:12560;top:14597;width:3810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AD71BB" w:rsidRPr="002A50BA" w:rsidRDefault="00AD71BB" w:rsidP="002F2AA3">
                        <w:pPr>
                          <w:rPr>
                            <w:lang w:val="en-SG"/>
                          </w:rPr>
                        </w:pPr>
                        <w:r w:rsidRPr="002A50BA">
                          <w:rPr>
                            <w:position w:val="-6"/>
                            <w:lang w:val="en-SG"/>
                          </w:rPr>
                          <w:object w:dxaOrig="200" w:dyaOrig="279">
                            <v:shape id="_x0000_i1126" type="#_x0000_t75" style="width:9.85pt;height:14.5pt" o:ole="">
                              <v:imagedata r:id="rId194" o:title=""/>
                            </v:shape>
                            <o:OLEObject Type="Embed" ProgID="Equation.DSMT4" ShapeID="_x0000_i1126" DrawAspect="Content" ObjectID="_1693972659" r:id="rId196"/>
                          </w:object>
                        </w:r>
                      </w:p>
                    </w:txbxContent>
                  </v:textbox>
                </v:shape>
                <v:line id="Straight Connector 25" o:spid="_x0000_s1088" style="position:absolute;flip:x;visibility:visible;mso-wrap-style:square" from="11767,16669" to="15704,1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" strokecolor="black [3200]" strokeweight="1pt">
                  <v:stroke dashstyle="dash" joinstyle="miter"/>
                </v:line>
                <v:shape id="Text Box 2" o:spid="_x0000_s1089" type="#_x0000_t202" style="position:absolute;left:3119;top:16340;width:381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90" type="#_x0000_t202" style="position:absolute;left:9858;top:16367;width:3810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91" type="#_x0000_t202" style="position:absolute;left:27353;top:2657;width:3429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AD71BB" w:rsidRPr="00E1727D" w:rsidRDefault="00AD71BB" w:rsidP="002F2AA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E1727D">
                          <w:rPr>
                            <w:i/>
                            <w:iCs/>
                            <w:lang w:val="en-SG"/>
                          </w:rPr>
                          <w:t>R</w:t>
                        </w:r>
                      </w:p>
                    </w:txbxContent>
                  </v:textbox>
                </v:shape>
                <v:line id="Straight Connector 79" o:spid="_x0000_s1092" style="position:absolute;flip:x;visibility:visible;mso-wrap-style:square" from="781,16803" to="4718,16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" strokecolor="black [3200]" strokeweight="1pt">
                  <v:stroke dashstyle="dash" joinstyle="miter"/>
                </v:line>
                <v:shape id="Arc 81" o:spid="_x0000_s1093" style="position:absolute;left:10628;top:15552;width:2613;height:2422;visibility:visible;mso-wrap-style:square;v-text-anchor:middle" coordsize="261257,242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" path="m130628,nsc202772,,261257,54220,261257,121104r-130628,c130629,80736,130628,40368,130628,xem130628,nfc202772,,261257,54220,261257,121104e" filled="f" strokecolor="black [3200]" strokeweight=".5pt">
                  <v:stroke joinstyle="miter"/>
                  <v:path arrowok="t" o:connecttype="custom" o:connectlocs="130628,0;261257,121104" o:connectangles="0,0"/>
                </v:shape>
                <v:shape id="Arc 82" o:spid="_x0000_s1094" style="position:absolute;left:2813;top:15318;width:5607;height:3886;flip:x;visibility:visible;mso-wrap-style:square;v-text-anchor:middle" coordsize="560705,388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" path="m415112,23920nsc487073,51260,538137,99079,554838,154766l280353,194310,415112,23920xem415112,23920nfc487073,51260,538137,99079,554838,154766e" filled="f" strokecolor="black [3200]" strokeweight=".5pt">
                  <v:stroke joinstyle="miter"/>
                  <v:path arrowok="t" o:connecttype="custom" o:connectlocs="415112,23920;554838,154766" o:connectangles="0,0"/>
                </v:shape>
              </v:group>
            </w:pict>
          </mc:Fallback>
        </mc:AlternateContent>
      </w: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2F2AA3" w:rsidRPr="00341953" w:rsidRDefault="002F2AA3" w:rsidP="002F2AA3">
      <w:pPr>
        <w:pStyle w:val="ListParagraph"/>
        <w:rPr>
          <w:szCs w:val="24"/>
          <w:lang w:val="en-SG"/>
        </w:rPr>
      </w:pPr>
    </w:p>
    <w:p w:rsidR="00DF0C5F" w:rsidRPr="00DF0C5F" w:rsidRDefault="002F2AA3" w:rsidP="00DF0C5F">
      <w:pPr>
        <w:pStyle w:val="ListParagraph"/>
        <w:numPr>
          <w:ilvl w:val="0"/>
          <w:numId w:val="27"/>
        </w:numPr>
        <w:tabs>
          <w:tab w:val="left" w:pos="1260"/>
          <w:tab w:val="right" w:pos="9000"/>
        </w:tabs>
        <w:spacing w:line="360" w:lineRule="auto"/>
        <w:rPr>
          <w:lang w:val="en-SG"/>
        </w:rPr>
      </w:pPr>
      <w:r w:rsidRPr="00DF0C5F">
        <w:rPr>
          <w:lang w:val="en-SG"/>
        </w:rPr>
        <w:t xml:space="preserve">Show that the volume </w:t>
      </w:r>
      <w:r w:rsidR="008B19EC" w:rsidRPr="00DF0C5F">
        <w:rPr>
          <w:i/>
          <w:iCs/>
          <w:lang w:val="en-SG"/>
        </w:rPr>
        <w:t>V</w:t>
      </w:r>
      <w:r w:rsidR="008B19EC" w:rsidRPr="00DF0C5F">
        <w:rPr>
          <w:lang w:val="en-SG"/>
        </w:rPr>
        <w:t xml:space="preserve"> </w:t>
      </w:r>
      <w:r w:rsidRPr="00DF0C5F">
        <w:rPr>
          <w:lang w:val="en-SG"/>
        </w:rPr>
        <w:t>of the container is</w:t>
      </w:r>
      <w:r w:rsidR="008B19EC" w:rsidRPr="00DF0C5F">
        <w:rPr>
          <w:lang w:val="en-SG"/>
        </w:rPr>
        <w:t xml:space="preserve"> given by</w:t>
      </w:r>
      <w:r w:rsidR="00BF67F3" w:rsidRPr="00DF0C5F">
        <w:rPr>
          <w:lang w:val="en-SG"/>
        </w:rPr>
        <w:t xml:space="preserve"> </w:t>
      </w:r>
    </w:p>
    <w:p w:rsidR="002F2AA3" w:rsidRPr="00DF0C5F" w:rsidRDefault="00DF0C5F" w:rsidP="00DF0C5F">
      <w:pPr>
        <w:pStyle w:val="ListParagraph"/>
        <w:tabs>
          <w:tab w:val="left" w:pos="3150"/>
          <w:tab w:val="right" w:pos="9000"/>
        </w:tabs>
        <w:spacing w:line="360" w:lineRule="auto"/>
        <w:ind w:left="1440"/>
        <w:rPr>
          <w:lang w:val="en-SG"/>
        </w:rPr>
      </w:pPr>
      <w:r>
        <w:rPr>
          <w:lang w:val="en-SG"/>
        </w:rPr>
        <w:tab/>
      </w:r>
      <w:r w:rsidR="00E21C43" w:rsidRPr="00E21C43">
        <w:rPr>
          <w:position w:val="-12"/>
          <w:lang w:val="en-SG"/>
        </w:rPr>
        <w:object w:dxaOrig="3040" w:dyaOrig="400">
          <v:shape id="_x0000_i1127" type="#_x0000_t75" style="width:151.75pt;height:20.5pt" o:ole="">
            <v:imagedata r:id="rId197" o:title=""/>
          </v:shape>
          <o:OLEObject Type="Embed" ProgID="Equation.DSMT4" ShapeID="_x0000_i1127" DrawAspect="Content" ObjectID="_1694496405" r:id="rId198"/>
        </w:object>
      </w:r>
      <w:r w:rsidR="002F2AA3" w:rsidRPr="00DF0C5F">
        <w:rPr>
          <w:lang w:val="en-SG"/>
        </w:rPr>
        <w:t>.</w:t>
      </w:r>
      <w:r w:rsidR="00BF67F3" w:rsidRPr="00DF0C5F">
        <w:rPr>
          <w:lang w:val="en-SG"/>
        </w:rPr>
        <w:t xml:space="preserve"> </w:t>
      </w:r>
      <w:r w:rsidR="00BF67F3" w:rsidRPr="00DF0C5F">
        <w:rPr>
          <w:b/>
          <w:bCs/>
          <w:lang w:val="en-SG"/>
        </w:rPr>
        <w:tab/>
      </w:r>
      <w:r w:rsidR="00BF67F3" w:rsidRPr="00DF0C5F">
        <w:rPr>
          <w:lang w:val="en-SG"/>
        </w:rPr>
        <w:t>[2]</w:t>
      </w:r>
    </w:p>
    <w:p w:rsidR="002F2AA3" w:rsidRDefault="00E35D8E" w:rsidP="00E35D8E">
      <w:pPr>
        <w:tabs>
          <w:tab w:val="left" w:pos="1260"/>
          <w:tab w:val="right" w:pos="9000"/>
        </w:tabs>
        <w:spacing w:line="360" w:lineRule="auto"/>
        <w:ind w:left="1260" w:hanging="540"/>
        <w:jc w:val="both"/>
        <w:rPr>
          <w:lang w:val="en-SG"/>
        </w:rPr>
      </w:pPr>
      <w:r>
        <w:rPr>
          <w:lang w:val="en-SG"/>
        </w:rPr>
        <w:tab/>
      </w:r>
      <w:r w:rsidR="002F2AA3" w:rsidRPr="00341953">
        <w:rPr>
          <w:lang w:val="en-SG"/>
        </w:rPr>
        <w:t xml:space="preserve">Hence </w:t>
      </w:r>
      <w:r w:rsidR="002F2AA3">
        <w:rPr>
          <w:lang w:val="en-SG"/>
        </w:rPr>
        <w:t>using differentiation</w:t>
      </w:r>
      <w:r w:rsidR="002F2AA3" w:rsidRPr="00341953">
        <w:rPr>
          <w:lang w:val="en-SG"/>
        </w:rPr>
        <w:t>, find the</w:t>
      </w:r>
      <w:r w:rsidR="00E6137C">
        <w:rPr>
          <w:lang w:val="en-SG"/>
        </w:rPr>
        <w:t xml:space="preserve"> exact</w:t>
      </w:r>
      <w:r w:rsidR="002F2AA3" w:rsidRPr="00341953">
        <w:rPr>
          <w:lang w:val="en-SG"/>
        </w:rPr>
        <w:t xml:space="preserve"> </w:t>
      </w:r>
      <w:r w:rsidR="00E6137C">
        <w:rPr>
          <w:lang w:val="en-SG"/>
        </w:rPr>
        <w:t xml:space="preserve">maximum </w:t>
      </w:r>
      <w:r w:rsidR="00BF67F3">
        <w:rPr>
          <w:lang w:val="en-SG"/>
        </w:rPr>
        <w:t xml:space="preserve">value of </w:t>
      </w:r>
      <w:r w:rsidR="00BF67F3" w:rsidRPr="00BF67F3">
        <w:rPr>
          <w:i/>
          <w:iCs/>
          <w:lang w:val="en-SG"/>
        </w:rPr>
        <w:t>V</w:t>
      </w:r>
      <w:r w:rsidR="00E6137C">
        <w:rPr>
          <w:lang w:val="en-SG"/>
        </w:rPr>
        <w:t xml:space="preserve">, </w:t>
      </w:r>
      <w:r w:rsidR="007B0E22">
        <w:rPr>
          <w:lang w:val="en-SG"/>
        </w:rPr>
        <w:t>proving that it is a maximum.</w:t>
      </w:r>
      <w:r w:rsidR="00BF67F3">
        <w:rPr>
          <w:lang w:val="en-SG"/>
        </w:rPr>
        <w:tab/>
        <w:t>[5</w:t>
      </w:r>
      <w:r w:rsidR="002F2AA3" w:rsidRPr="00341953">
        <w:rPr>
          <w:lang w:val="en-SG"/>
        </w:rPr>
        <w:t>]</w:t>
      </w:r>
    </w:p>
    <w:p w:rsidR="002F2AA3" w:rsidRPr="00341953" w:rsidRDefault="00871970" w:rsidP="00943BFE">
      <w:pPr>
        <w:tabs>
          <w:tab w:val="left" w:pos="1260"/>
          <w:tab w:val="right" w:pos="9000"/>
        </w:tabs>
        <w:spacing w:line="360" w:lineRule="auto"/>
        <w:ind w:left="1260" w:hanging="540"/>
        <w:jc w:val="both"/>
        <w:rPr>
          <w:lang w:val="en-SG"/>
        </w:rPr>
      </w:pPr>
      <w:r w:rsidRPr="00E35D8E">
        <w:rPr>
          <w:b/>
          <w:bCs/>
          <w:lang w:val="en-SG"/>
        </w:rPr>
        <w:t xml:space="preserve"> </w:t>
      </w:r>
      <w:r w:rsidR="007B0E22" w:rsidRPr="00E35D8E">
        <w:rPr>
          <w:b/>
          <w:bCs/>
          <w:lang w:val="en-SG"/>
        </w:rPr>
        <w:t>(ii</w:t>
      </w:r>
      <w:r w:rsidR="002F2AA3" w:rsidRPr="00E35D8E">
        <w:rPr>
          <w:b/>
          <w:bCs/>
          <w:lang w:val="en-SG"/>
        </w:rPr>
        <w:t>)</w:t>
      </w:r>
      <w:r w:rsidR="002F2AA3" w:rsidRPr="00341953">
        <w:rPr>
          <w:lang w:val="en-SG"/>
        </w:rPr>
        <w:t xml:space="preserve"> </w:t>
      </w:r>
      <w:r w:rsidR="00943BFE">
        <w:rPr>
          <w:lang w:val="en-SG"/>
        </w:rPr>
        <w:tab/>
      </w:r>
      <w:r w:rsidR="002F2AA3" w:rsidRPr="00341953">
        <w:rPr>
          <w:lang w:val="en-SG"/>
        </w:rPr>
        <w:t>For th</w:t>
      </w:r>
      <w:r w:rsidR="002F2AA3">
        <w:rPr>
          <w:lang w:val="en-SG"/>
        </w:rPr>
        <w:t>e remaining</w:t>
      </w:r>
      <w:r w:rsidR="002F2AA3" w:rsidRPr="00341953">
        <w:rPr>
          <w:lang w:val="en-SG"/>
        </w:rPr>
        <w:t xml:space="preserve"> part of the question</w:t>
      </w:r>
      <w:r w:rsidR="00264BAF">
        <w:rPr>
          <w:lang w:val="en-SG"/>
        </w:rPr>
        <w:t>,</w:t>
      </w:r>
      <w:r w:rsidR="002F2AA3" w:rsidRPr="00341953">
        <w:rPr>
          <w:lang w:val="en-SG"/>
        </w:rPr>
        <w:t xml:space="preserve"> </w:t>
      </w:r>
      <w:r w:rsidR="002F2AA3" w:rsidRPr="006619D8">
        <w:rPr>
          <w:position w:val="-6"/>
          <w:lang w:val="en-SG"/>
        </w:rPr>
        <w:object w:dxaOrig="200" w:dyaOrig="279">
          <v:shape id="_x0000_i1128" type="#_x0000_t75" style="width:10.5pt;height:14.4pt" o:ole="">
            <v:imagedata r:id="rId199" o:title=""/>
          </v:shape>
          <o:OLEObject Type="Embed" ProgID="Equation.DSMT4" ShapeID="_x0000_i1128" DrawAspect="Content" ObjectID="_1694496406" r:id="rId200"/>
        </w:object>
      </w:r>
      <w:r w:rsidR="002F2AA3">
        <w:rPr>
          <w:lang w:val="en-SG"/>
        </w:rPr>
        <w:t xml:space="preserve"> is fixed </w:t>
      </w:r>
      <w:proofErr w:type="gramStart"/>
      <w:r w:rsidR="002F2AA3">
        <w:rPr>
          <w:lang w:val="en-SG"/>
        </w:rPr>
        <w:t xml:space="preserve">at </w:t>
      </w:r>
      <w:proofErr w:type="gramEnd"/>
      <w:r w:rsidR="002F2AA3" w:rsidRPr="00341953">
        <w:rPr>
          <w:position w:val="-24"/>
          <w:lang w:val="en-SG"/>
        </w:rPr>
        <w:object w:dxaOrig="260" w:dyaOrig="620">
          <v:shape id="_x0000_i1129" type="#_x0000_t75" style="width:12.75pt;height:31pt" o:ole="">
            <v:imagedata r:id="rId201" o:title=""/>
          </v:shape>
          <o:OLEObject Type="Embed" ProgID="Equation.DSMT4" ShapeID="_x0000_i1129" DrawAspect="Content" ObjectID="_1694496407" r:id="rId202"/>
        </w:object>
      </w:r>
      <w:r w:rsidR="002F2AA3">
        <w:rPr>
          <w:lang w:val="en-SG"/>
        </w:rPr>
        <w:t>.</w:t>
      </w:r>
    </w:p>
    <w:p w:rsidR="002F2AA3" w:rsidRDefault="002F2AA3" w:rsidP="00E35D8E">
      <w:pPr>
        <w:tabs>
          <w:tab w:val="right" w:pos="9000"/>
        </w:tabs>
        <w:spacing w:line="360" w:lineRule="auto"/>
        <w:ind w:left="720"/>
        <w:jc w:val="both"/>
        <w:rPr>
          <w:lang w:val="en-SG"/>
        </w:rPr>
      </w:pPr>
      <w:r w:rsidRPr="00341953">
        <w:rPr>
          <w:lang w:val="en-SG"/>
        </w:rPr>
        <w:t xml:space="preserve">Water fills the container at a rate </w:t>
      </w:r>
      <w:proofErr w:type="gramStart"/>
      <w:r w:rsidRPr="00341953">
        <w:rPr>
          <w:lang w:val="en-SG"/>
        </w:rPr>
        <w:t>of</w:t>
      </w:r>
      <w:r w:rsidR="0096148D">
        <w:rPr>
          <w:lang w:val="en-SG"/>
        </w:rPr>
        <w:t xml:space="preserve"> </w:t>
      </w:r>
      <w:proofErr w:type="gramEnd"/>
      <w:r w:rsidR="0096148D" w:rsidRPr="0096148D">
        <w:rPr>
          <w:position w:val="-10"/>
          <w:lang w:val="en-SG"/>
        </w:rPr>
        <w:object w:dxaOrig="1080" w:dyaOrig="380">
          <v:shape id="_x0000_i1130" type="#_x0000_t75" style="width:55.4pt;height:19.4pt" o:ole="">
            <v:imagedata r:id="rId203" o:title=""/>
          </v:shape>
          <o:OLEObject Type="Embed" ProgID="Equation.DSMT4" ShapeID="_x0000_i1130" DrawAspect="Content" ObjectID="_1694496408" r:id="rId204"/>
        </w:object>
      </w:r>
      <w:r w:rsidRPr="00341953">
        <w:rPr>
          <w:lang w:val="en-SG"/>
        </w:rPr>
        <w:t xml:space="preserve">. At time </w:t>
      </w:r>
      <w:r w:rsidRPr="00341953">
        <w:rPr>
          <w:i/>
          <w:lang w:val="en-SG"/>
        </w:rPr>
        <w:t xml:space="preserve">t </w:t>
      </w:r>
      <w:r w:rsidRPr="00341953">
        <w:rPr>
          <w:lang w:val="en-SG"/>
        </w:rPr>
        <w:t>s</w:t>
      </w:r>
      <w:r w:rsidR="0096148D">
        <w:rPr>
          <w:lang w:val="en-SG"/>
        </w:rPr>
        <w:t>econds</w:t>
      </w:r>
      <w:r w:rsidRPr="00341953">
        <w:rPr>
          <w:lang w:val="en-SG"/>
        </w:rPr>
        <w:t xml:space="preserve">, the depth of the water is </w:t>
      </w:r>
      <w:r w:rsidRPr="00341953">
        <w:rPr>
          <w:i/>
          <w:lang w:val="en-SG"/>
        </w:rPr>
        <w:t xml:space="preserve">h </w:t>
      </w:r>
      <w:r w:rsidRPr="00341953">
        <w:rPr>
          <w:lang w:val="en-SG"/>
        </w:rPr>
        <w:t>cm. The surface of the water is a rectangle</w:t>
      </w:r>
      <w:r>
        <w:rPr>
          <w:lang w:val="en-SG"/>
        </w:rPr>
        <w:t xml:space="preserve"> </w:t>
      </w:r>
      <w:r w:rsidRPr="00E35D8E">
        <w:rPr>
          <w:i/>
          <w:iCs/>
          <w:lang w:val="en-SG"/>
        </w:rPr>
        <w:t>PQRS</w:t>
      </w:r>
      <w:r w:rsidRPr="00341953">
        <w:rPr>
          <w:lang w:val="en-SG"/>
        </w:rPr>
        <w:t xml:space="preserve">. </w:t>
      </w:r>
      <w:r>
        <w:rPr>
          <w:lang w:val="en-SG"/>
        </w:rPr>
        <w:t>W</w:t>
      </w:r>
      <w:r w:rsidRPr="00341953">
        <w:rPr>
          <w:lang w:val="en-SG"/>
        </w:rPr>
        <w:t xml:space="preserve">hen </w:t>
      </w:r>
      <w:r w:rsidRPr="00341953">
        <w:rPr>
          <w:position w:val="-10"/>
          <w:lang w:val="en-SG"/>
        </w:rPr>
        <w:object w:dxaOrig="940" w:dyaOrig="320">
          <v:shape id="_x0000_i1131" type="#_x0000_t75" style="width:47.65pt;height:16.05pt" o:ole="">
            <v:imagedata r:id="rId205" o:title=""/>
          </v:shape>
          <o:OLEObject Type="Embed" ProgID="Equation.DSMT4" ShapeID="_x0000_i1131" DrawAspect="Content" ObjectID="_1694496409" r:id="rId206"/>
        </w:object>
      </w:r>
      <w:r>
        <w:rPr>
          <w:lang w:val="en-SG"/>
        </w:rPr>
        <w:t xml:space="preserve"> f</w:t>
      </w:r>
      <w:r w:rsidRPr="00341953">
        <w:rPr>
          <w:lang w:val="en-SG"/>
        </w:rPr>
        <w:t xml:space="preserve">ind the rate of change of </w:t>
      </w:r>
    </w:p>
    <w:p w:rsidR="00943BFE" w:rsidRDefault="007B0E22" w:rsidP="00F955B8">
      <w:pPr>
        <w:tabs>
          <w:tab w:val="left" w:pos="1620"/>
          <w:tab w:val="right" w:pos="9000"/>
        </w:tabs>
        <w:spacing w:line="360" w:lineRule="auto"/>
        <w:ind w:left="1890" w:hanging="540"/>
        <w:jc w:val="both"/>
        <w:rPr>
          <w:lang w:val="en-SG"/>
        </w:rPr>
      </w:pPr>
      <w:r w:rsidRPr="00E35D8E">
        <w:rPr>
          <w:b/>
          <w:bCs/>
          <w:lang w:val="en-SG"/>
        </w:rPr>
        <w:t>(a</w:t>
      </w:r>
      <w:r w:rsidR="002F2AA3" w:rsidRPr="00E35D8E">
        <w:rPr>
          <w:b/>
          <w:bCs/>
          <w:lang w:val="en-SG"/>
        </w:rPr>
        <w:t>)</w:t>
      </w:r>
      <w:r w:rsidR="002F2AA3">
        <w:rPr>
          <w:lang w:val="en-SG"/>
        </w:rPr>
        <w:t xml:space="preserve"> </w:t>
      </w:r>
      <w:r w:rsidR="00943BFE">
        <w:rPr>
          <w:lang w:val="en-SG"/>
        </w:rPr>
        <w:tab/>
      </w:r>
      <w:proofErr w:type="gramStart"/>
      <w:r w:rsidR="002F2AA3">
        <w:rPr>
          <w:lang w:val="en-SG"/>
        </w:rPr>
        <w:t>the</w:t>
      </w:r>
      <w:proofErr w:type="gramEnd"/>
      <w:r w:rsidR="002F2AA3">
        <w:rPr>
          <w:lang w:val="en-SG"/>
        </w:rPr>
        <w:t xml:space="preserve"> depth of the water, </w:t>
      </w:r>
      <w:r w:rsidR="002F2AA3">
        <w:rPr>
          <w:i/>
          <w:lang w:val="en-SG"/>
        </w:rPr>
        <w:t>h</w:t>
      </w:r>
      <w:r w:rsidR="002F2AA3">
        <w:rPr>
          <w:lang w:val="en-SG"/>
        </w:rPr>
        <w:t>,</w:t>
      </w:r>
      <w:r w:rsidR="00E35D8E">
        <w:rPr>
          <w:lang w:val="en-SG"/>
        </w:rPr>
        <w:tab/>
        <w:t>[3]</w:t>
      </w:r>
    </w:p>
    <w:p w:rsidR="002F2AA3" w:rsidRPr="00341953" w:rsidRDefault="00943BFE" w:rsidP="00F955B8">
      <w:pPr>
        <w:tabs>
          <w:tab w:val="left" w:pos="1620"/>
          <w:tab w:val="right" w:pos="9000"/>
        </w:tabs>
        <w:spacing w:line="360" w:lineRule="auto"/>
        <w:ind w:left="1890" w:hanging="540"/>
        <w:jc w:val="both"/>
        <w:rPr>
          <w:lang w:val="en-SG"/>
        </w:rPr>
      </w:pPr>
      <w:r>
        <w:rPr>
          <w:b/>
          <w:bCs/>
          <w:lang w:val="en-SG"/>
        </w:rPr>
        <w:t xml:space="preserve">(b) </w:t>
      </w:r>
      <w:r>
        <w:rPr>
          <w:b/>
          <w:bCs/>
          <w:lang w:val="en-SG"/>
        </w:rPr>
        <w:tab/>
      </w:r>
      <w:proofErr w:type="gramStart"/>
      <w:r w:rsidR="002F2AA3" w:rsidRPr="00341953">
        <w:rPr>
          <w:lang w:val="en-SG"/>
        </w:rPr>
        <w:t>the</w:t>
      </w:r>
      <w:proofErr w:type="gramEnd"/>
      <w:r w:rsidR="002F2AA3" w:rsidRPr="00341953">
        <w:rPr>
          <w:lang w:val="en-SG"/>
        </w:rPr>
        <w:t xml:space="preserve"> </w:t>
      </w:r>
      <w:r w:rsidR="002F2AA3">
        <w:rPr>
          <w:lang w:val="en-SG"/>
        </w:rPr>
        <w:t xml:space="preserve">surface </w:t>
      </w:r>
      <w:r w:rsidR="002F2AA3" w:rsidRPr="00341953">
        <w:rPr>
          <w:lang w:val="en-SG"/>
        </w:rPr>
        <w:t xml:space="preserve">area of the </w:t>
      </w:r>
      <w:r w:rsidR="002F2AA3">
        <w:rPr>
          <w:lang w:val="en-SG"/>
        </w:rPr>
        <w:t xml:space="preserve">water </w:t>
      </w:r>
      <w:r w:rsidR="002F2AA3" w:rsidRPr="00E6137C">
        <w:rPr>
          <w:i/>
          <w:iCs/>
          <w:lang w:val="en-SG"/>
        </w:rPr>
        <w:t>PQRS</w:t>
      </w:r>
      <w:r w:rsidR="002F2AA3">
        <w:rPr>
          <w:lang w:val="en-SG"/>
        </w:rPr>
        <w:t xml:space="preserve">. </w:t>
      </w:r>
      <w:r w:rsidR="00E35D8E">
        <w:rPr>
          <w:lang w:val="en-SG"/>
        </w:rPr>
        <w:tab/>
        <w:t>[2</w:t>
      </w:r>
      <w:r w:rsidR="002F2AA3" w:rsidRPr="00341953">
        <w:rPr>
          <w:lang w:val="en-SG"/>
        </w:rPr>
        <w:t>]</w:t>
      </w:r>
    </w:p>
    <w:p w:rsidR="0026153C" w:rsidRDefault="0026153C" w:rsidP="00912532">
      <w:pPr>
        <w:ind w:left="720" w:hanging="720"/>
        <w:jc w:val="both"/>
        <w:rPr>
          <w:rFonts w:eastAsia="Times New Roman"/>
          <w:b/>
          <w:bCs/>
        </w:rPr>
      </w:pPr>
    </w:p>
    <w:p w:rsidR="00912532" w:rsidRDefault="00FC5BB5" w:rsidP="00B5266A">
      <w:pPr>
        <w:spacing w:line="360" w:lineRule="auto"/>
        <w:ind w:left="720" w:hanging="720"/>
        <w:jc w:val="both"/>
        <w:rPr>
          <w:rFonts w:eastAsia="Times New Roman"/>
        </w:rPr>
      </w:pPr>
      <w:r>
        <w:rPr>
          <w:rFonts w:eastAsia="Times New Roman"/>
          <w:b/>
          <w:bCs/>
        </w:rPr>
        <w:t>12</w:t>
      </w:r>
      <w:r w:rsidR="00912532">
        <w:rPr>
          <w:rFonts w:eastAsia="Times New Roman"/>
        </w:rPr>
        <w:tab/>
      </w:r>
      <w:proofErr w:type="spellStart"/>
      <w:r w:rsidR="00912532">
        <w:rPr>
          <w:rFonts w:eastAsia="Times New Roman"/>
        </w:rPr>
        <w:t>Mrs</w:t>
      </w:r>
      <w:proofErr w:type="spellEnd"/>
      <w:r w:rsidR="00912532">
        <w:rPr>
          <w:rFonts w:eastAsia="Times New Roman"/>
        </w:rPr>
        <w:t xml:space="preserve"> Tan </w:t>
      </w:r>
      <w:r w:rsidR="005D6A0F">
        <w:rPr>
          <w:rFonts w:eastAsia="Times New Roman"/>
        </w:rPr>
        <w:t>plans to</w:t>
      </w:r>
      <w:r w:rsidR="00912532">
        <w:rPr>
          <w:rFonts w:eastAsia="Times New Roman"/>
        </w:rPr>
        <w:t xml:space="preserve"> start a business which requires a start-up capital of $700</w:t>
      </w:r>
      <w:r w:rsidR="005D6A0F">
        <w:rPr>
          <w:rFonts w:eastAsia="Times New Roman"/>
        </w:rPr>
        <w:t>,000. S</w:t>
      </w:r>
      <w:r w:rsidR="00912532">
        <w:rPr>
          <w:rFonts w:eastAsia="Times New Roman"/>
        </w:rPr>
        <w:t xml:space="preserve">he decided to </w:t>
      </w:r>
      <w:r w:rsidR="00283E20">
        <w:rPr>
          <w:rFonts w:eastAsia="Times New Roman"/>
        </w:rPr>
        <w:t xml:space="preserve">first </w:t>
      </w:r>
      <w:r w:rsidR="00912532">
        <w:rPr>
          <w:rFonts w:eastAsia="Times New Roman"/>
        </w:rPr>
        <w:t xml:space="preserve">save $200,000 by depositing money </w:t>
      </w:r>
      <w:r w:rsidR="008A75B4">
        <w:rPr>
          <w:rFonts w:eastAsia="Times New Roman"/>
        </w:rPr>
        <w:t>every month</w:t>
      </w:r>
      <w:r w:rsidR="005D6A0F">
        <w:rPr>
          <w:rFonts w:eastAsia="Times New Roman"/>
        </w:rPr>
        <w:t xml:space="preserve"> into a savings</w:t>
      </w:r>
      <w:r w:rsidR="00912532">
        <w:rPr>
          <w:rFonts w:eastAsia="Times New Roman"/>
        </w:rPr>
        <w:t xml:space="preserve"> </w:t>
      </w:r>
      <w:r w:rsidR="005D6A0F">
        <w:rPr>
          <w:rFonts w:eastAsia="Times New Roman"/>
        </w:rPr>
        <w:t xml:space="preserve">plan. </w:t>
      </w:r>
      <w:r w:rsidR="00E43964">
        <w:rPr>
          <w:rFonts w:eastAsia="Times New Roman"/>
        </w:rPr>
        <w:t>For the remaining $5</w:t>
      </w:r>
      <w:r w:rsidR="00E43964" w:rsidRPr="009B71C2">
        <w:rPr>
          <w:rFonts w:eastAsia="Times New Roman"/>
        </w:rPr>
        <w:t>00</w:t>
      </w:r>
      <w:r w:rsidR="00E43964">
        <w:rPr>
          <w:rFonts w:eastAsia="Times New Roman"/>
        </w:rPr>
        <w:t>,</w:t>
      </w:r>
      <w:r w:rsidR="00E43964" w:rsidRPr="00C329E5">
        <w:rPr>
          <w:rFonts w:eastAsia="Times New Roman"/>
        </w:rPr>
        <w:t>000</w:t>
      </w:r>
      <w:r w:rsidR="00E43964">
        <w:rPr>
          <w:rFonts w:eastAsia="Times New Roman"/>
        </w:rPr>
        <w:t>, s</w:t>
      </w:r>
      <w:r w:rsidR="005D6A0F">
        <w:rPr>
          <w:rFonts w:eastAsia="Times New Roman"/>
        </w:rPr>
        <w:t>he intends to</w:t>
      </w:r>
      <w:r w:rsidR="00912532">
        <w:rPr>
          <w:rFonts w:eastAsia="Times New Roman"/>
        </w:rPr>
        <w:t xml:space="preserve"> </w:t>
      </w:r>
      <w:r w:rsidR="005D6A0F">
        <w:rPr>
          <w:rFonts w:eastAsia="Times New Roman"/>
        </w:rPr>
        <w:t xml:space="preserve">take a loan </w:t>
      </w:r>
      <w:r w:rsidR="00912532" w:rsidRPr="00C329E5">
        <w:rPr>
          <w:rFonts w:eastAsia="Times New Roman"/>
        </w:rPr>
        <w:t>from a finance company</w:t>
      </w:r>
      <w:r w:rsidR="00912532">
        <w:rPr>
          <w:rFonts w:eastAsia="Times New Roman"/>
        </w:rPr>
        <w:t>.</w:t>
      </w:r>
    </w:p>
    <w:p w:rsidR="00912532" w:rsidRDefault="00912532" w:rsidP="00B5266A">
      <w:pPr>
        <w:spacing w:line="360" w:lineRule="auto"/>
        <w:ind w:left="720"/>
        <w:jc w:val="both"/>
        <w:rPr>
          <w:rFonts w:eastAsia="Times New Roman"/>
        </w:rPr>
      </w:pPr>
      <w:r>
        <w:rPr>
          <w:rFonts w:eastAsia="Times New Roman"/>
        </w:rPr>
        <w:t xml:space="preserve">She deposited $3000 into </w:t>
      </w:r>
      <w:r w:rsidR="008A75B4">
        <w:rPr>
          <w:rFonts w:eastAsia="Times New Roman"/>
        </w:rPr>
        <w:t>the savings plan</w:t>
      </w:r>
      <w:r>
        <w:rPr>
          <w:rFonts w:eastAsia="Times New Roman"/>
        </w:rPr>
        <w:t xml:space="preserve"> in the first month and on the first day of each subsequent month, she deposited $100 more than the previous month. </w:t>
      </w:r>
      <w:proofErr w:type="spellStart"/>
      <w:r>
        <w:rPr>
          <w:rFonts w:eastAsia="Times New Roman"/>
        </w:rPr>
        <w:t>Mrs</w:t>
      </w:r>
      <w:proofErr w:type="spellEnd"/>
      <w:r>
        <w:rPr>
          <w:rFonts w:eastAsia="Times New Roman"/>
        </w:rPr>
        <w:t xml:space="preserve"> Tan will continue depositing money into the </w:t>
      </w:r>
      <w:r w:rsidR="008A75B4">
        <w:rPr>
          <w:rFonts w:eastAsia="Times New Roman"/>
        </w:rPr>
        <w:t>savings plan</w:t>
      </w:r>
      <w:r>
        <w:rPr>
          <w:rFonts w:eastAsia="Times New Roman"/>
        </w:rPr>
        <w:t xml:space="preserve"> until the total amount </w:t>
      </w:r>
      <w:r w:rsidR="00C7228A">
        <w:rPr>
          <w:rFonts w:eastAsia="Times New Roman"/>
        </w:rPr>
        <w:t>in her savings plan</w:t>
      </w:r>
      <w:r w:rsidR="008A75B4">
        <w:rPr>
          <w:rFonts w:eastAsia="Times New Roman"/>
        </w:rPr>
        <w:t xml:space="preserve"> </w:t>
      </w:r>
      <w:r>
        <w:rPr>
          <w:rFonts w:eastAsia="Times New Roman"/>
        </w:rPr>
        <w:t xml:space="preserve">reaches $200,000. </w:t>
      </w:r>
      <w:r w:rsidR="00F44804">
        <w:rPr>
          <w:rFonts w:eastAsia="Times New Roman"/>
        </w:rPr>
        <w:t>It is given that t</w:t>
      </w:r>
      <w:r>
        <w:rPr>
          <w:rFonts w:eastAsia="Times New Roman"/>
        </w:rPr>
        <w:t xml:space="preserve">his </w:t>
      </w:r>
      <w:r w:rsidR="008A75B4">
        <w:rPr>
          <w:rFonts w:eastAsia="Times New Roman"/>
        </w:rPr>
        <w:t>savings plan</w:t>
      </w:r>
      <w:r>
        <w:rPr>
          <w:rFonts w:eastAsia="Times New Roman"/>
        </w:rPr>
        <w:t xml:space="preserve"> pays no interest.</w:t>
      </w:r>
    </w:p>
    <w:p w:rsidR="00B5266A" w:rsidRDefault="00912532" w:rsidP="007E1A00">
      <w:pPr>
        <w:pStyle w:val="ListParagraph"/>
        <w:numPr>
          <w:ilvl w:val="0"/>
          <w:numId w:val="21"/>
        </w:numPr>
        <w:tabs>
          <w:tab w:val="left" w:pos="1260"/>
          <w:tab w:val="left" w:pos="1701"/>
          <w:tab w:val="left" w:pos="2268"/>
          <w:tab w:val="center" w:pos="4536"/>
          <w:tab w:val="right" w:pos="9000"/>
        </w:tabs>
        <w:spacing w:after="0" w:line="360" w:lineRule="auto"/>
        <w:ind w:left="1260" w:hanging="540"/>
        <w:jc w:val="both"/>
        <w:rPr>
          <w:szCs w:val="24"/>
          <w:lang w:val="en-SG"/>
        </w:rPr>
      </w:pPr>
      <w:r w:rsidRPr="007B4CF0">
        <w:rPr>
          <w:szCs w:val="24"/>
          <w:lang w:val="en-SG"/>
        </w:rPr>
        <w:t xml:space="preserve">Find the month in which </w:t>
      </w:r>
      <w:r>
        <w:rPr>
          <w:szCs w:val="24"/>
          <w:lang w:val="en-SG"/>
        </w:rPr>
        <w:t>Mrs Tan</w:t>
      </w:r>
      <w:r w:rsidR="005C45B3">
        <w:rPr>
          <w:szCs w:val="24"/>
          <w:lang w:val="en-SG"/>
        </w:rPr>
        <w:t>’s monthly deposit</w:t>
      </w:r>
      <w:r>
        <w:rPr>
          <w:szCs w:val="24"/>
          <w:lang w:val="en-SG"/>
        </w:rPr>
        <w:t xml:space="preserve"> will </w:t>
      </w:r>
      <w:r w:rsidR="005C45B3">
        <w:rPr>
          <w:szCs w:val="24"/>
          <w:lang w:val="en-SG"/>
        </w:rPr>
        <w:t>exceed</w:t>
      </w:r>
      <w:r w:rsidR="00197B1A">
        <w:rPr>
          <w:szCs w:val="24"/>
          <w:lang w:val="en-SG"/>
        </w:rPr>
        <w:t xml:space="preserve"> $6</w:t>
      </w:r>
      <w:r w:rsidRPr="007B4CF0">
        <w:rPr>
          <w:szCs w:val="24"/>
          <w:lang w:val="en-SG"/>
        </w:rPr>
        <w:t>,550</w:t>
      </w:r>
      <w:r w:rsidR="007B39F5">
        <w:rPr>
          <w:szCs w:val="24"/>
          <w:lang w:val="en-SG"/>
        </w:rPr>
        <w:t>.</w:t>
      </w:r>
      <w:r w:rsidR="00B5266A">
        <w:rPr>
          <w:szCs w:val="24"/>
          <w:lang w:val="en-SG"/>
        </w:rPr>
        <w:tab/>
      </w:r>
      <w:r w:rsidRPr="00B5266A">
        <w:rPr>
          <w:szCs w:val="24"/>
          <w:lang w:val="en-SG"/>
        </w:rPr>
        <w:t>[2]</w:t>
      </w:r>
    </w:p>
    <w:p w:rsidR="00DF543B" w:rsidRDefault="00DF543B" w:rsidP="00DF543B">
      <w:pPr>
        <w:tabs>
          <w:tab w:val="left" w:pos="1260"/>
          <w:tab w:val="left" w:pos="1701"/>
          <w:tab w:val="left" w:pos="2268"/>
          <w:tab w:val="center" w:pos="4536"/>
          <w:tab w:val="right" w:pos="9000"/>
        </w:tabs>
        <w:spacing w:line="360" w:lineRule="auto"/>
        <w:ind w:left="720"/>
        <w:jc w:val="both"/>
        <w:rPr>
          <w:lang w:val="en-SG"/>
        </w:rPr>
      </w:pPr>
    </w:p>
    <w:p w:rsidR="00DF543B" w:rsidRDefault="00DF543B" w:rsidP="00DF543B">
      <w:pPr>
        <w:tabs>
          <w:tab w:val="left" w:pos="1260"/>
          <w:tab w:val="left" w:pos="1701"/>
          <w:tab w:val="left" w:pos="2268"/>
          <w:tab w:val="center" w:pos="4536"/>
          <w:tab w:val="right" w:pos="9000"/>
        </w:tabs>
        <w:spacing w:line="360" w:lineRule="auto"/>
        <w:ind w:left="720"/>
        <w:jc w:val="both"/>
        <w:rPr>
          <w:lang w:val="en-SG"/>
        </w:rPr>
      </w:pPr>
    </w:p>
    <w:p w:rsidR="00912532" w:rsidRDefault="00912532" w:rsidP="00B5266A">
      <w:pPr>
        <w:pStyle w:val="ListParagraph"/>
        <w:numPr>
          <w:ilvl w:val="0"/>
          <w:numId w:val="21"/>
        </w:numPr>
        <w:tabs>
          <w:tab w:val="left" w:pos="1260"/>
          <w:tab w:val="left" w:pos="1701"/>
          <w:tab w:val="left" w:pos="2268"/>
          <w:tab w:val="center" w:pos="4536"/>
          <w:tab w:val="right" w:pos="9000"/>
        </w:tabs>
        <w:spacing w:after="0" w:line="360" w:lineRule="auto"/>
        <w:ind w:left="1260" w:hanging="540"/>
        <w:jc w:val="both"/>
        <w:rPr>
          <w:szCs w:val="24"/>
          <w:lang w:val="en-SG"/>
        </w:rPr>
      </w:pPr>
      <w:r w:rsidRPr="00B5266A">
        <w:rPr>
          <w:szCs w:val="24"/>
          <w:lang w:val="en-SG"/>
        </w:rPr>
        <w:lastRenderedPageBreak/>
        <w:t xml:space="preserve">Find the number of months that it will take for Mrs Tan to </w:t>
      </w:r>
      <w:r w:rsidR="005F70EE">
        <w:rPr>
          <w:szCs w:val="24"/>
          <w:lang w:val="en-SG"/>
        </w:rPr>
        <w:t>save</w:t>
      </w:r>
      <w:r w:rsidRPr="00B5266A">
        <w:rPr>
          <w:szCs w:val="24"/>
          <w:lang w:val="en-SG"/>
        </w:rPr>
        <w:t xml:space="preserve"> $200,000 and hence </w:t>
      </w:r>
      <w:r w:rsidR="005F70EE">
        <w:rPr>
          <w:szCs w:val="24"/>
          <w:lang w:val="en-SG"/>
        </w:rPr>
        <w:t xml:space="preserve">find </w:t>
      </w:r>
      <w:r w:rsidRPr="00B5266A">
        <w:rPr>
          <w:szCs w:val="24"/>
          <w:lang w:val="en-SG"/>
        </w:rPr>
        <w:t>the amount that she would have deposited in the last month.</w:t>
      </w:r>
      <w:r w:rsidRPr="00B5266A">
        <w:rPr>
          <w:szCs w:val="24"/>
          <w:lang w:val="en-SG"/>
        </w:rPr>
        <w:tab/>
        <w:t>[4]</w:t>
      </w:r>
    </w:p>
    <w:p w:rsidR="00912532" w:rsidRDefault="00283E20" w:rsidP="00283E20">
      <w:pPr>
        <w:tabs>
          <w:tab w:val="left" w:pos="1260"/>
          <w:tab w:val="left" w:pos="1701"/>
          <w:tab w:val="left" w:pos="2268"/>
          <w:tab w:val="center" w:pos="4536"/>
          <w:tab w:val="right" w:pos="9000"/>
        </w:tabs>
        <w:spacing w:line="360" w:lineRule="auto"/>
        <w:ind w:left="720"/>
        <w:jc w:val="both"/>
        <w:rPr>
          <w:rFonts w:eastAsia="Times New Roman"/>
        </w:rPr>
      </w:pPr>
      <w:r>
        <w:rPr>
          <w:lang w:val="en-SG"/>
        </w:rPr>
        <w:t xml:space="preserve">After Mrs Tan has saved $200,000, she took a loan of $500,000 from a finance company. </w:t>
      </w:r>
      <w:r w:rsidR="00912532">
        <w:rPr>
          <w:rFonts w:eastAsia="Times New Roman"/>
        </w:rPr>
        <w:t xml:space="preserve">To repay the loan from the finance company, </w:t>
      </w:r>
      <w:proofErr w:type="spellStart"/>
      <w:r w:rsidR="00912532">
        <w:rPr>
          <w:rFonts w:eastAsia="Times New Roman"/>
        </w:rPr>
        <w:t>Mrs</w:t>
      </w:r>
      <w:proofErr w:type="spellEnd"/>
      <w:r w:rsidR="00912532">
        <w:rPr>
          <w:rFonts w:eastAsia="Times New Roman"/>
        </w:rPr>
        <w:t xml:space="preserve"> Tan would have to pay a </w:t>
      </w:r>
      <w:r w:rsidR="00912532" w:rsidRPr="007B4CF0">
        <w:rPr>
          <w:rFonts w:eastAsia="Times New Roman"/>
        </w:rPr>
        <w:t xml:space="preserve">monthly payment of </w:t>
      </w:r>
      <w:r w:rsidR="00912532" w:rsidRPr="007B4CF0">
        <w:rPr>
          <w:rFonts w:eastAsia="Times New Roman"/>
          <w:position w:val="-6"/>
        </w:rPr>
        <w:object w:dxaOrig="320" w:dyaOrig="279">
          <v:shape id="_x0000_i1132" type="#_x0000_t75" style="width:16.05pt;height:14.95pt" o:ole="">
            <v:imagedata r:id="rId207" o:title=""/>
          </v:shape>
          <o:OLEObject Type="Embed" ProgID="Equation.DSMT4" ShapeID="_x0000_i1132" DrawAspect="Content" ObjectID="_1694496410" r:id="rId208"/>
        </w:object>
      </w:r>
      <w:r w:rsidR="00912532">
        <w:rPr>
          <w:rFonts w:eastAsia="Times New Roman"/>
        </w:rPr>
        <w:t xml:space="preserve"> </w:t>
      </w:r>
      <w:r w:rsidR="00912532" w:rsidRPr="007B4CF0">
        <w:rPr>
          <w:rFonts w:eastAsia="Times New Roman"/>
        </w:rPr>
        <w:t>at the beginning of each month</w:t>
      </w:r>
      <w:r w:rsidR="00912532">
        <w:rPr>
          <w:rFonts w:eastAsia="Times New Roman"/>
        </w:rPr>
        <w:t>, starting from the first month. A</w:t>
      </w:r>
      <w:r w:rsidR="00912532" w:rsidRPr="007B4CF0">
        <w:rPr>
          <w:rFonts w:eastAsia="Times New Roman"/>
        </w:rPr>
        <w:t xml:space="preserve">n interest of </w:t>
      </w:r>
      <w:r w:rsidR="00912532" w:rsidRPr="007B4CF0">
        <w:rPr>
          <w:rFonts w:eastAsia="Times New Roman"/>
          <w:position w:val="-6"/>
        </w:rPr>
        <w:object w:dxaOrig="580" w:dyaOrig="279">
          <v:shape id="_x0000_i1133" type="#_x0000_t75" style="width:28.8pt;height:14.95pt" o:ole="">
            <v:imagedata r:id="rId209" o:title=""/>
          </v:shape>
          <o:OLEObject Type="Embed" ProgID="Equation.DSMT4" ShapeID="_x0000_i1133" DrawAspect="Content" ObjectID="_1694496411" r:id="rId210"/>
        </w:object>
      </w:r>
      <w:r w:rsidR="00912532" w:rsidRPr="007B4CF0">
        <w:rPr>
          <w:rFonts w:eastAsia="Times New Roman"/>
        </w:rPr>
        <w:t xml:space="preserve"> </w:t>
      </w:r>
      <w:r w:rsidR="00912532">
        <w:rPr>
          <w:rFonts w:eastAsia="Times New Roman"/>
        </w:rPr>
        <w:t>per month</w:t>
      </w:r>
      <w:r w:rsidR="00912532" w:rsidRPr="00200105">
        <w:rPr>
          <w:rFonts w:eastAsia="Times New Roman"/>
          <w:color w:val="FF0000"/>
        </w:rPr>
        <w:t xml:space="preserve"> </w:t>
      </w:r>
      <w:r w:rsidR="00912532" w:rsidRPr="007B4CF0">
        <w:rPr>
          <w:rFonts w:eastAsia="Times New Roman"/>
        </w:rPr>
        <w:t>will be charged on the outstandin</w:t>
      </w:r>
      <w:r w:rsidR="00912532">
        <w:rPr>
          <w:rFonts w:eastAsia="Times New Roman"/>
        </w:rPr>
        <w:t>g loan amount at the end of the month</w:t>
      </w:r>
      <w:r w:rsidR="00912532" w:rsidRPr="007B4CF0">
        <w:rPr>
          <w:rFonts w:eastAsia="Times New Roman"/>
        </w:rPr>
        <w:t>.</w:t>
      </w:r>
    </w:p>
    <w:p w:rsidR="00912532" w:rsidRPr="00DF543B" w:rsidRDefault="00912532" w:rsidP="00B5266A">
      <w:pPr>
        <w:pStyle w:val="ListParagraph"/>
        <w:numPr>
          <w:ilvl w:val="0"/>
          <w:numId w:val="21"/>
        </w:numPr>
        <w:tabs>
          <w:tab w:val="left" w:pos="851"/>
          <w:tab w:val="left" w:pos="1276"/>
          <w:tab w:val="left" w:pos="1701"/>
          <w:tab w:val="left" w:pos="2268"/>
          <w:tab w:val="center" w:pos="4536"/>
          <w:tab w:val="right" w:pos="9356"/>
        </w:tabs>
        <w:spacing w:after="0" w:line="360" w:lineRule="auto"/>
        <w:ind w:left="1276" w:hanging="567"/>
        <w:jc w:val="both"/>
        <w:rPr>
          <w:szCs w:val="24"/>
          <w:lang w:val="en-SG"/>
        </w:rPr>
      </w:pPr>
      <w:r w:rsidRPr="007B4CF0">
        <w:rPr>
          <w:szCs w:val="24"/>
          <w:lang w:val="en-SG"/>
        </w:rPr>
        <w:t xml:space="preserve">Show that the </w:t>
      </w:r>
      <w:r w:rsidRPr="007B4CF0">
        <w:rPr>
          <w:szCs w:val="24"/>
        </w:rPr>
        <w:t xml:space="preserve">outstanding amount at the end of </w:t>
      </w:r>
      <w:r w:rsidRPr="007B4CF0">
        <w:rPr>
          <w:position w:val="-6"/>
          <w:szCs w:val="24"/>
        </w:rPr>
        <w:object w:dxaOrig="320" w:dyaOrig="320">
          <v:shape id="_x0000_i1134" type="#_x0000_t75" style="width:16.05pt;height:16.05pt" o:ole="">
            <v:imagedata r:id="rId211" o:title=""/>
          </v:shape>
          <o:OLEObject Type="Embed" ProgID="Equation.DSMT4" ShapeID="_x0000_i1134" DrawAspect="Content" ObjectID="_1694496412" r:id="rId212"/>
        </w:object>
      </w:r>
      <w:r w:rsidRPr="007B4CF0">
        <w:rPr>
          <w:szCs w:val="24"/>
        </w:rPr>
        <w:t xml:space="preserve"> </w:t>
      </w:r>
      <w:r>
        <w:rPr>
          <w:szCs w:val="24"/>
        </w:rPr>
        <w:t>month</w:t>
      </w:r>
      <w:r w:rsidRPr="007B4CF0">
        <w:rPr>
          <w:szCs w:val="24"/>
        </w:rPr>
        <w:t xml:space="preserve">, after the interest has been charged, </w:t>
      </w:r>
      <w:proofErr w:type="gramStart"/>
      <w:r w:rsidRPr="007B4CF0">
        <w:rPr>
          <w:szCs w:val="24"/>
        </w:rPr>
        <w:t xml:space="preserve">is </w:t>
      </w:r>
      <w:proofErr w:type="gramEnd"/>
      <w:r w:rsidRPr="007B4CF0">
        <w:rPr>
          <w:position w:val="-16"/>
          <w:szCs w:val="24"/>
        </w:rPr>
        <w:object w:dxaOrig="2640" w:dyaOrig="440">
          <v:shape id="_x0000_i1135" type="#_x0000_t75" style="width:132.35pt;height:22.15pt" o:ole="">
            <v:imagedata r:id="rId213" o:title=""/>
          </v:shape>
          <o:OLEObject Type="Embed" ProgID="Equation.DSMT4" ShapeID="_x0000_i1135" DrawAspect="Content" ObjectID="_1694496413" r:id="rId214"/>
        </w:object>
      </w:r>
      <w:r w:rsidRPr="007B4CF0">
        <w:rPr>
          <w:rFonts w:eastAsia="Times New Roman"/>
          <w:szCs w:val="24"/>
        </w:rPr>
        <w:t xml:space="preserve">, where </w:t>
      </w:r>
      <w:r>
        <w:rPr>
          <w:rFonts w:eastAsia="Times New Roman"/>
          <w:i/>
          <w:szCs w:val="24"/>
        </w:rPr>
        <w:t>A</w:t>
      </w:r>
      <w:r w:rsidRPr="007B4CF0">
        <w:rPr>
          <w:rFonts w:eastAsia="Times New Roman"/>
          <w:szCs w:val="24"/>
        </w:rPr>
        <w:t xml:space="preserve"> and </w:t>
      </w:r>
      <w:r>
        <w:rPr>
          <w:rFonts w:eastAsia="Times New Roman"/>
          <w:i/>
          <w:szCs w:val="24"/>
        </w:rPr>
        <w:t>B</w:t>
      </w:r>
      <w:r w:rsidRPr="007B4CF0">
        <w:rPr>
          <w:rFonts w:eastAsia="Times New Roman"/>
          <w:szCs w:val="24"/>
        </w:rPr>
        <w:t xml:space="preserve"> are </w:t>
      </w:r>
      <w:r w:rsidR="00283E20">
        <w:rPr>
          <w:rFonts w:eastAsia="Times New Roman"/>
          <w:szCs w:val="24"/>
        </w:rPr>
        <w:t xml:space="preserve">exact </w:t>
      </w:r>
      <w:r w:rsidRPr="007B4CF0">
        <w:rPr>
          <w:rFonts w:eastAsia="Times New Roman"/>
          <w:szCs w:val="24"/>
        </w:rPr>
        <w:t xml:space="preserve">constants to be determined. </w: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7B4CF0">
        <w:rPr>
          <w:rFonts w:eastAsia="Times New Roman"/>
          <w:szCs w:val="24"/>
        </w:rPr>
        <w:t>[3]</w:t>
      </w:r>
    </w:p>
    <w:p w:rsidR="00AD34DD" w:rsidRPr="00DF543B" w:rsidRDefault="00912532" w:rsidP="00AD34DD">
      <w:pPr>
        <w:pStyle w:val="ListParagraph"/>
        <w:numPr>
          <w:ilvl w:val="0"/>
          <w:numId w:val="21"/>
        </w:numPr>
        <w:tabs>
          <w:tab w:val="left" w:pos="709"/>
          <w:tab w:val="left" w:pos="1276"/>
          <w:tab w:val="left" w:pos="1701"/>
          <w:tab w:val="left" w:pos="2268"/>
          <w:tab w:val="center" w:pos="4536"/>
          <w:tab w:val="right" w:pos="9356"/>
        </w:tabs>
        <w:spacing w:after="0" w:line="360" w:lineRule="auto"/>
        <w:ind w:left="1276" w:hanging="567"/>
        <w:jc w:val="both"/>
        <w:rPr>
          <w:szCs w:val="24"/>
          <w:lang w:val="en-SG"/>
        </w:rPr>
      </w:pPr>
      <w:r w:rsidRPr="007B4CF0">
        <w:rPr>
          <w:rFonts w:eastAsia="Times New Roman"/>
          <w:szCs w:val="24"/>
          <w:lang w:val="en-SG"/>
        </w:rPr>
        <w:t>Find</w:t>
      </w:r>
      <w:r w:rsidRPr="007B4CF0">
        <w:rPr>
          <w:rFonts w:eastAsia="Times New Roman"/>
          <w:szCs w:val="24"/>
        </w:rPr>
        <w:t xml:space="preserve"> </w:t>
      </w:r>
      <w:r w:rsidRPr="007B4CF0">
        <w:rPr>
          <w:szCs w:val="24"/>
          <w:lang w:val="en-SG"/>
        </w:rPr>
        <w:t xml:space="preserve">the </w:t>
      </w:r>
      <w:r w:rsidRPr="00F47935">
        <w:rPr>
          <w:szCs w:val="24"/>
          <w:lang w:val="en-SG"/>
        </w:rPr>
        <w:t>amount of $</w:t>
      </w:r>
      <w:r w:rsidRPr="00F47935">
        <w:rPr>
          <w:i/>
          <w:szCs w:val="24"/>
          <w:lang w:val="en-SG"/>
        </w:rPr>
        <w:t>x</w:t>
      </w:r>
      <w:r w:rsidRPr="00F47935">
        <w:rPr>
          <w:szCs w:val="24"/>
          <w:lang w:val="en-SG"/>
        </w:rPr>
        <w:t xml:space="preserve">, to 2 decimal places, if Mrs Tan wants to fully repay her loan </w:t>
      </w:r>
      <w:r>
        <w:rPr>
          <w:szCs w:val="24"/>
          <w:lang w:val="en-SG"/>
        </w:rPr>
        <w:t>in</w:t>
      </w:r>
      <w:r w:rsidRPr="00F47935">
        <w:rPr>
          <w:szCs w:val="24"/>
          <w:lang w:val="en-SG"/>
        </w:rPr>
        <w:t xml:space="preserve"> </w:t>
      </w:r>
      <w:r>
        <w:rPr>
          <w:szCs w:val="24"/>
          <w:lang w:val="en-SG"/>
        </w:rPr>
        <w:t>8 years</w:t>
      </w:r>
      <w:r w:rsidRPr="00F47935">
        <w:rPr>
          <w:szCs w:val="24"/>
          <w:lang w:val="en-SG"/>
        </w:rPr>
        <w:t>.</w:t>
      </w:r>
      <w:r w:rsidRPr="00F47935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F47935">
        <w:rPr>
          <w:rFonts w:eastAsia="Times New Roman"/>
          <w:szCs w:val="24"/>
        </w:rPr>
        <w:t>[2]</w:t>
      </w:r>
    </w:p>
    <w:p w:rsidR="009E4B8B" w:rsidRPr="00AD34DD" w:rsidRDefault="00912532" w:rsidP="00BC1164">
      <w:pPr>
        <w:pStyle w:val="ListParagraph"/>
        <w:numPr>
          <w:ilvl w:val="0"/>
          <w:numId w:val="21"/>
        </w:numPr>
        <w:tabs>
          <w:tab w:val="left" w:pos="540"/>
          <w:tab w:val="left" w:pos="709"/>
          <w:tab w:val="left" w:pos="1276"/>
          <w:tab w:val="left" w:pos="1701"/>
          <w:tab w:val="left" w:pos="2268"/>
          <w:tab w:val="center" w:pos="4536"/>
          <w:tab w:val="right" w:pos="9356"/>
          <w:tab w:val="right" w:pos="10469"/>
        </w:tabs>
        <w:spacing w:after="0" w:line="360" w:lineRule="auto"/>
        <w:ind w:left="1276" w:hanging="567"/>
        <w:jc w:val="both"/>
        <w:rPr>
          <w:szCs w:val="24"/>
          <w:lang w:val="en-SG"/>
        </w:rPr>
      </w:pPr>
      <w:r w:rsidRPr="00871970">
        <w:rPr>
          <w:lang w:val="en-SG"/>
        </w:rPr>
        <w:t xml:space="preserve">Using the value of </w:t>
      </w:r>
      <w:r w:rsidRPr="00871970">
        <w:rPr>
          <w:i/>
          <w:lang w:val="en-SG"/>
        </w:rPr>
        <w:t>x</w:t>
      </w:r>
      <w:r w:rsidRPr="00871970">
        <w:rPr>
          <w:lang w:val="en-SG"/>
        </w:rPr>
        <w:t xml:space="preserve"> found in part </w:t>
      </w:r>
      <w:r w:rsidRPr="00871970">
        <w:rPr>
          <w:b/>
          <w:lang w:val="en-SG"/>
        </w:rPr>
        <w:t>(</w:t>
      </w:r>
      <w:proofErr w:type="gramStart"/>
      <w:r w:rsidRPr="00871970">
        <w:rPr>
          <w:b/>
          <w:lang w:val="en-SG"/>
        </w:rPr>
        <w:t>iv</w:t>
      </w:r>
      <w:proofErr w:type="gramEnd"/>
      <w:r w:rsidRPr="00871970">
        <w:rPr>
          <w:b/>
          <w:lang w:val="en-SG"/>
        </w:rPr>
        <w:t>)</w:t>
      </w:r>
      <w:r w:rsidRPr="00871970">
        <w:rPr>
          <w:lang w:val="en-SG"/>
        </w:rPr>
        <w:t>, calculate the total interest that the finance company will earn from Mrs Tan at the end of 8 years.</w:t>
      </w:r>
      <w:r w:rsidRPr="00871970">
        <w:rPr>
          <w:lang w:val="en-SG"/>
        </w:rPr>
        <w:tab/>
      </w:r>
      <w:bookmarkStart w:id="0" w:name="_GoBack"/>
      <w:bookmarkEnd w:id="0"/>
      <w:r w:rsidRPr="00871970">
        <w:rPr>
          <w:lang w:val="en-SG"/>
        </w:rPr>
        <w:t>[2]</w:t>
      </w:r>
    </w:p>
    <w:sectPr w:rsidR="009E4B8B" w:rsidRPr="00AD34DD" w:rsidSect="00E5385D">
      <w:headerReference w:type="first" r:id="rId215"/>
      <w:footerReference w:type="first" r:id="rId216"/>
      <w:pgSz w:w="11906" w:h="16838" w:code="9"/>
      <w:pgMar w:top="1170" w:right="1440" w:bottom="126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7F03" w:rsidRDefault="00787F03" w:rsidP="00E5385D">
      <w:r>
        <w:separator/>
      </w:r>
    </w:p>
  </w:endnote>
  <w:endnote w:type="continuationSeparator" w:id="0">
    <w:p w:rsidR="00787F03" w:rsidRDefault="00787F03" w:rsidP="00E538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atha">
    <w:altName w:val="Leelawadee UI Semilight"/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71BB" w:rsidRDefault="00AD71BB" w:rsidP="001739F0">
    <w:pPr>
      <w:pStyle w:val="Footer"/>
      <w:tabs>
        <w:tab w:val="left" w:pos="3828"/>
      </w:tabs>
    </w:pPr>
    <w:r>
      <w:rPr>
        <w:rFonts w:ascii="Arial" w:hAnsi="Arial" w:cs="Arial"/>
        <w:iCs/>
        <w:sz w:val="16"/>
        <w:szCs w:val="16"/>
      </w:rPr>
      <w:t>ANGLO-CHINESE JUNIOR COLLEGE 2021</w:t>
    </w:r>
    <w:r>
      <w:rPr>
        <w:rFonts w:ascii="Arial" w:hAnsi="Arial" w:cs="Arial"/>
        <w:iCs/>
        <w:sz w:val="16"/>
        <w:szCs w:val="16"/>
      </w:rPr>
      <w:tab/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H2 </w:t>
    </w:r>
    <w:r>
      <w:rPr>
        <w:rStyle w:val="PageNumber"/>
        <w:rFonts w:ascii="Arial" w:hAnsi="Arial" w:cs="Arial"/>
        <w:iCs/>
        <w:sz w:val="16"/>
        <w:szCs w:val="16"/>
      </w:rPr>
      <w:t>MATHEMATICS</w:t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 97</w:t>
    </w:r>
    <w:r>
      <w:rPr>
        <w:rStyle w:val="PageNumber"/>
        <w:rFonts w:ascii="Arial" w:hAnsi="Arial" w:cs="Arial"/>
        <w:iCs/>
        <w:sz w:val="16"/>
        <w:szCs w:val="16"/>
      </w:rPr>
      <w:t>58/0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71BB" w:rsidRPr="00E5385D" w:rsidRDefault="00AD71BB" w:rsidP="00E5385D">
    <w:pPr>
      <w:pStyle w:val="Footer"/>
      <w:tabs>
        <w:tab w:val="clear" w:pos="9360"/>
        <w:tab w:val="left" w:pos="3828"/>
        <w:tab w:val="right" w:pos="9000"/>
      </w:tabs>
    </w:pPr>
    <w:r>
      <w:rPr>
        <w:rFonts w:ascii="Arial" w:hAnsi="Arial" w:cs="Arial"/>
        <w:iCs/>
        <w:sz w:val="16"/>
        <w:szCs w:val="16"/>
      </w:rPr>
      <w:t>ANGLO-CHINESE JUNIOR COLLEGE 2021</w:t>
    </w:r>
    <w:r>
      <w:rPr>
        <w:rFonts w:ascii="Arial" w:hAnsi="Arial" w:cs="Arial"/>
        <w:iCs/>
        <w:sz w:val="16"/>
        <w:szCs w:val="16"/>
      </w:rPr>
      <w:tab/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H2 </w:t>
    </w:r>
    <w:r>
      <w:rPr>
        <w:rStyle w:val="PageNumber"/>
        <w:rFonts w:ascii="Arial" w:hAnsi="Arial" w:cs="Arial"/>
        <w:iCs/>
        <w:sz w:val="16"/>
        <w:szCs w:val="16"/>
      </w:rPr>
      <w:t>MATHEMATICS</w:t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 97</w:t>
    </w:r>
    <w:r>
      <w:rPr>
        <w:rStyle w:val="PageNumber"/>
        <w:rFonts w:ascii="Arial" w:hAnsi="Arial" w:cs="Arial"/>
        <w:iCs/>
        <w:sz w:val="16"/>
        <w:szCs w:val="16"/>
      </w:rPr>
      <w:t>58/01</w:t>
    </w:r>
    <w:r>
      <w:rPr>
        <w:rStyle w:val="PageNumber"/>
        <w:rFonts w:ascii="Arial" w:hAnsi="Arial" w:cs="Arial"/>
        <w:iCs/>
        <w:sz w:val="16"/>
        <w:szCs w:val="16"/>
      </w:rPr>
      <w:tab/>
    </w:r>
    <w:r w:rsidRPr="0098376B">
      <w:rPr>
        <w:rFonts w:eastAsia="SimSun"/>
        <w:b/>
        <w:lang w:bidi="ar-SA"/>
      </w:rPr>
      <w:t xml:space="preserve">[Turn </w:t>
    </w:r>
    <w:r>
      <w:rPr>
        <w:rFonts w:eastAsia="SimSun"/>
        <w:b/>
        <w:lang w:bidi="ar-SA"/>
      </w:rPr>
      <w:t>o</w:t>
    </w:r>
    <w:r w:rsidRPr="0098376B">
      <w:rPr>
        <w:rFonts w:eastAsia="SimSun"/>
        <w:b/>
        <w:lang w:bidi="ar-SA"/>
      </w:rPr>
      <w:t>v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71BB" w:rsidRDefault="00AD71BB">
    <w:pPr>
      <w:pStyle w:val="Footer"/>
    </w:pPr>
    <w:r>
      <w:rPr>
        <w:rFonts w:ascii="Arial" w:hAnsi="Arial" w:cs="Arial"/>
        <w:iCs/>
        <w:sz w:val="16"/>
        <w:szCs w:val="16"/>
      </w:rPr>
      <w:t>ANGLO-CHINESE JUNIOR COLLEGE 2021</w:t>
    </w:r>
    <w:r>
      <w:rPr>
        <w:rFonts w:ascii="Arial" w:hAnsi="Arial" w:cs="Arial"/>
        <w:iCs/>
        <w:sz w:val="16"/>
        <w:szCs w:val="16"/>
      </w:rPr>
      <w:tab/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H2 </w:t>
    </w:r>
    <w:r>
      <w:rPr>
        <w:rStyle w:val="PageNumber"/>
        <w:rFonts w:ascii="Arial" w:hAnsi="Arial" w:cs="Arial"/>
        <w:iCs/>
        <w:sz w:val="16"/>
        <w:szCs w:val="16"/>
      </w:rPr>
      <w:t>MATHEMATICS</w:t>
    </w:r>
    <w:r w:rsidRPr="003B76FE">
      <w:rPr>
        <w:rStyle w:val="PageNumber"/>
        <w:rFonts w:ascii="Arial" w:hAnsi="Arial" w:cs="Arial"/>
        <w:iCs/>
        <w:sz w:val="16"/>
        <w:szCs w:val="16"/>
      </w:rPr>
      <w:t xml:space="preserve"> 97</w:t>
    </w:r>
    <w:r>
      <w:rPr>
        <w:rStyle w:val="PageNumber"/>
        <w:rFonts w:ascii="Arial" w:hAnsi="Arial" w:cs="Arial"/>
        <w:iCs/>
        <w:sz w:val="16"/>
        <w:szCs w:val="16"/>
      </w:rPr>
      <w:t>58/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7F03" w:rsidRDefault="00787F03" w:rsidP="00E5385D">
      <w:r>
        <w:separator/>
      </w:r>
    </w:p>
  </w:footnote>
  <w:footnote w:type="continuationSeparator" w:id="0">
    <w:p w:rsidR="00787F03" w:rsidRDefault="00787F03" w:rsidP="00E538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38833396"/>
      <w:docPartObj>
        <w:docPartGallery w:val="Page Numbers (Top of Page)"/>
        <w:docPartUnique/>
      </w:docPartObj>
    </w:sdtPr>
    <w:sdtEndPr>
      <w:rPr>
        <w:b/>
        <w:bCs/>
        <w:noProof/>
      </w:rPr>
    </w:sdtEndPr>
    <w:sdtContent>
      <w:p w:rsidR="00AD71BB" w:rsidRPr="009E326F" w:rsidRDefault="00AD71BB">
        <w:pPr>
          <w:pStyle w:val="Header"/>
          <w:jc w:val="center"/>
          <w:rPr>
            <w:b/>
            <w:bCs/>
          </w:rPr>
        </w:pPr>
        <w:r w:rsidRPr="009E326F">
          <w:rPr>
            <w:b/>
            <w:bCs/>
          </w:rPr>
          <w:fldChar w:fldCharType="begin"/>
        </w:r>
        <w:r w:rsidRPr="009E326F">
          <w:rPr>
            <w:b/>
            <w:bCs/>
          </w:rPr>
          <w:instrText xml:space="preserve"> PAGE   \* MERGEFORMAT </w:instrText>
        </w:r>
        <w:r w:rsidRPr="009E326F">
          <w:rPr>
            <w:b/>
            <w:bCs/>
          </w:rPr>
          <w:fldChar w:fldCharType="separate"/>
        </w:r>
        <w:r w:rsidR="00871970">
          <w:rPr>
            <w:b/>
            <w:bCs/>
            <w:noProof/>
          </w:rPr>
          <w:t>6</w:t>
        </w:r>
        <w:r w:rsidRPr="009E326F">
          <w:rPr>
            <w:b/>
            <w:bCs/>
            <w:noProof/>
          </w:rPr>
          <w:fldChar w:fldCharType="end"/>
        </w:r>
      </w:p>
    </w:sdtContent>
  </w:sdt>
  <w:p w:rsidR="00AD71BB" w:rsidRDefault="00AD71B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63037747"/>
      <w:docPartObj>
        <w:docPartGallery w:val="Page Numbers (Top of Page)"/>
        <w:docPartUnique/>
      </w:docPartObj>
    </w:sdtPr>
    <w:sdtEndPr>
      <w:rPr>
        <w:b/>
        <w:bCs/>
        <w:noProof/>
      </w:rPr>
    </w:sdtEndPr>
    <w:sdtContent>
      <w:p w:rsidR="00AD71BB" w:rsidRPr="002342A7" w:rsidRDefault="00AD71BB">
        <w:pPr>
          <w:pStyle w:val="Header"/>
          <w:jc w:val="center"/>
          <w:rPr>
            <w:b/>
            <w:bCs/>
          </w:rPr>
        </w:pPr>
        <w:r w:rsidRPr="002342A7">
          <w:rPr>
            <w:b/>
            <w:bCs/>
          </w:rPr>
          <w:fldChar w:fldCharType="begin"/>
        </w:r>
        <w:r w:rsidRPr="002342A7">
          <w:rPr>
            <w:b/>
            <w:bCs/>
          </w:rPr>
          <w:instrText xml:space="preserve"> PAGE   \* MERGEFORMAT </w:instrText>
        </w:r>
        <w:r w:rsidRPr="002342A7">
          <w:rPr>
            <w:b/>
            <w:bCs/>
          </w:rPr>
          <w:fldChar w:fldCharType="separate"/>
        </w:r>
        <w:r w:rsidR="00871970">
          <w:rPr>
            <w:b/>
            <w:bCs/>
            <w:noProof/>
          </w:rPr>
          <w:t>7</w:t>
        </w:r>
        <w:r w:rsidRPr="002342A7">
          <w:rPr>
            <w:b/>
            <w:bCs/>
            <w:noProof/>
          </w:rPr>
          <w:fldChar w:fldCharType="end"/>
        </w:r>
      </w:p>
    </w:sdtContent>
  </w:sdt>
  <w:p w:rsidR="00AD71BB" w:rsidRDefault="00AD71B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71BB" w:rsidRPr="00DD4AA7" w:rsidRDefault="00AD71BB" w:rsidP="00DD4AA7">
    <w:pPr>
      <w:pStyle w:val="Header"/>
      <w:jc w:val="center"/>
      <w:rPr>
        <w:b/>
        <w:bCs/>
        <w:lang w:val="en-SG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71BB" w:rsidRPr="00DD4AA7" w:rsidRDefault="00AD71BB" w:rsidP="00DD4AA7">
    <w:pPr>
      <w:pStyle w:val="Header"/>
      <w:jc w:val="center"/>
      <w:rPr>
        <w:b/>
        <w:bCs/>
        <w:lang w:val="en-SG"/>
      </w:rPr>
    </w:pPr>
    <w:r w:rsidRPr="00DD4AA7">
      <w:rPr>
        <w:b/>
        <w:bCs/>
        <w:lang w:val="en-SG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75186"/>
    <w:multiLevelType w:val="hybridMultilevel"/>
    <w:tmpl w:val="68C83DF4"/>
    <w:lvl w:ilvl="0" w:tplc="0DA4CB2A">
      <w:start w:val="1"/>
      <w:numFmt w:val="lowerLetter"/>
      <w:lvlText w:val="(%1)"/>
      <w:lvlJc w:val="left"/>
      <w:pPr>
        <w:ind w:left="21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 w15:restartNumberingAfterBreak="0">
    <w:nsid w:val="07A161CD"/>
    <w:multiLevelType w:val="hybridMultilevel"/>
    <w:tmpl w:val="84D09A7E"/>
    <w:lvl w:ilvl="0" w:tplc="4B2A09CA">
      <w:start w:val="3"/>
      <w:numFmt w:val="decimal"/>
      <w:lvlText w:val="%1"/>
      <w:lvlJc w:val="left"/>
      <w:pPr>
        <w:ind w:left="6405" w:hanging="55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35C1C"/>
    <w:multiLevelType w:val="hybridMultilevel"/>
    <w:tmpl w:val="0998680C"/>
    <w:lvl w:ilvl="0" w:tplc="0C72EE40">
      <w:start w:val="1"/>
      <w:numFmt w:val="lowerRoman"/>
      <w:lvlText w:val="(%1)"/>
      <w:lvlJc w:val="left"/>
      <w:pPr>
        <w:ind w:left="126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A5C28A9"/>
    <w:multiLevelType w:val="hybridMultilevel"/>
    <w:tmpl w:val="8006CDA0"/>
    <w:lvl w:ilvl="0" w:tplc="22BCE238">
      <w:start w:val="7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1091A"/>
    <w:multiLevelType w:val="hybridMultilevel"/>
    <w:tmpl w:val="765890E0"/>
    <w:lvl w:ilvl="0" w:tplc="6E9E1E08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71E009BE">
      <w:start w:val="1"/>
      <w:numFmt w:val="lowerRoman"/>
      <w:lvlText w:val="(%2)"/>
      <w:lvlJc w:val="left"/>
      <w:pPr>
        <w:ind w:left="1440" w:hanging="360"/>
      </w:pPr>
      <w:rPr>
        <w:rFonts w:hint="default"/>
        <w:b/>
      </w:r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2F316A"/>
    <w:multiLevelType w:val="hybridMultilevel"/>
    <w:tmpl w:val="994EE63A"/>
    <w:lvl w:ilvl="0" w:tplc="02164612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7004A4"/>
    <w:multiLevelType w:val="hybridMultilevel"/>
    <w:tmpl w:val="B19C556A"/>
    <w:lvl w:ilvl="0" w:tplc="C0983FC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eastAsia"/>
        <w:color w:val="auto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46E4314"/>
    <w:multiLevelType w:val="hybridMultilevel"/>
    <w:tmpl w:val="CA9C63AA"/>
    <w:lvl w:ilvl="0" w:tplc="C2DC2640">
      <w:start w:val="1"/>
      <w:numFmt w:val="lowerRoman"/>
      <w:lvlText w:val="(%1)"/>
      <w:lvlJc w:val="left"/>
      <w:pPr>
        <w:ind w:left="180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5351F46"/>
    <w:multiLevelType w:val="hybridMultilevel"/>
    <w:tmpl w:val="47501766"/>
    <w:lvl w:ilvl="0" w:tplc="0E0AFA34">
      <w:start w:val="1"/>
      <w:numFmt w:val="lowerRoman"/>
      <w:lvlText w:val="(%1)"/>
      <w:lvlJc w:val="left"/>
      <w:pPr>
        <w:ind w:left="5094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5454" w:hanging="360"/>
      </w:pPr>
    </w:lvl>
    <w:lvl w:ilvl="2" w:tplc="0409001B">
      <w:start w:val="1"/>
      <w:numFmt w:val="lowerRoman"/>
      <w:lvlText w:val="%3."/>
      <w:lvlJc w:val="right"/>
      <w:pPr>
        <w:ind w:left="6174" w:hanging="180"/>
      </w:pPr>
    </w:lvl>
    <w:lvl w:ilvl="3" w:tplc="0409000F">
      <w:start w:val="1"/>
      <w:numFmt w:val="decimal"/>
      <w:lvlText w:val="%4."/>
      <w:lvlJc w:val="left"/>
      <w:pPr>
        <w:ind w:left="6894" w:hanging="360"/>
      </w:pPr>
    </w:lvl>
    <w:lvl w:ilvl="4" w:tplc="04090019">
      <w:start w:val="1"/>
      <w:numFmt w:val="lowerLetter"/>
      <w:lvlText w:val="%5."/>
      <w:lvlJc w:val="left"/>
      <w:pPr>
        <w:ind w:left="7614" w:hanging="360"/>
      </w:pPr>
    </w:lvl>
    <w:lvl w:ilvl="5" w:tplc="0409001B">
      <w:start w:val="1"/>
      <w:numFmt w:val="lowerRoman"/>
      <w:lvlText w:val="%6."/>
      <w:lvlJc w:val="right"/>
      <w:pPr>
        <w:ind w:left="8334" w:hanging="180"/>
      </w:pPr>
    </w:lvl>
    <w:lvl w:ilvl="6" w:tplc="0409000F" w:tentative="1">
      <w:start w:val="1"/>
      <w:numFmt w:val="decimal"/>
      <w:lvlText w:val="%7."/>
      <w:lvlJc w:val="left"/>
      <w:pPr>
        <w:ind w:left="9054" w:hanging="360"/>
      </w:pPr>
    </w:lvl>
    <w:lvl w:ilvl="7" w:tplc="04090019" w:tentative="1">
      <w:start w:val="1"/>
      <w:numFmt w:val="lowerLetter"/>
      <w:lvlText w:val="%8."/>
      <w:lvlJc w:val="left"/>
      <w:pPr>
        <w:ind w:left="9774" w:hanging="360"/>
      </w:pPr>
    </w:lvl>
    <w:lvl w:ilvl="8" w:tplc="0409001B" w:tentative="1">
      <w:start w:val="1"/>
      <w:numFmt w:val="lowerRoman"/>
      <w:lvlText w:val="%9."/>
      <w:lvlJc w:val="right"/>
      <w:pPr>
        <w:ind w:left="10494" w:hanging="180"/>
      </w:pPr>
    </w:lvl>
  </w:abstractNum>
  <w:abstractNum w:abstractNumId="9" w15:restartNumberingAfterBreak="0">
    <w:nsid w:val="2C2B3B6D"/>
    <w:multiLevelType w:val="hybridMultilevel"/>
    <w:tmpl w:val="D6A638D8"/>
    <w:lvl w:ilvl="0" w:tplc="8B526AA6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DD57D1B"/>
    <w:multiLevelType w:val="hybridMultilevel"/>
    <w:tmpl w:val="444C7FCA"/>
    <w:lvl w:ilvl="0" w:tplc="E22C31BE">
      <w:start w:val="1"/>
      <w:numFmt w:val="lowerRoman"/>
      <w:lvlText w:val="(%1)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26505EB"/>
    <w:multiLevelType w:val="hybridMultilevel"/>
    <w:tmpl w:val="B008C8C2"/>
    <w:lvl w:ilvl="0" w:tplc="5FE66804">
      <w:start w:val="1"/>
      <w:numFmt w:val="lowerRoman"/>
      <w:lvlText w:val="(%1)"/>
      <w:lvlJc w:val="left"/>
      <w:pPr>
        <w:ind w:left="126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36146B05"/>
    <w:multiLevelType w:val="hybridMultilevel"/>
    <w:tmpl w:val="6A26B3FC"/>
    <w:lvl w:ilvl="0" w:tplc="60226DEA">
      <w:start w:val="1"/>
      <w:numFmt w:val="lowerRoman"/>
      <w:lvlText w:val="(%1)"/>
      <w:lvlJc w:val="left"/>
      <w:pPr>
        <w:ind w:left="135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3" w15:restartNumberingAfterBreak="0">
    <w:nsid w:val="375046A6"/>
    <w:multiLevelType w:val="hybridMultilevel"/>
    <w:tmpl w:val="BF165ACC"/>
    <w:lvl w:ilvl="0" w:tplc="B296C402">
      <w:start w:val="1"/>
      <w:numFmt w:val="decimal"/>
      <w:lvlText w:val="%1"/>
      <w:lvlJc w:val="left"/>
      <w:pPr>
        <w:ind w:left="6405" w:hanging="55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58" w:hanging="360"/>
      </w:pPr>
    </w:lvl>
    <w:lvl w:ilvl="2" w:tplc="0409001B" w:tentative="1">
      <w:start w:val="1"/>
      <w:numFmt w:val="lowerRoman"/>
      <w:lvlText w:val="%3."/>
      <w:lvlJc w:val="right"/>
      <w:pPr>
        <w:ind w:left="1778" w:hanging="180"/>
      </w:pPr>
    </w:lvl>
    <w:lvl w:ilvl="3" w:tplc="0409000F" w:tentative="1">
      <w:start w:val="1"/>
      <w:numFmt w:val="decimal"/>
      <w:lvlText w:val="%4."/>
      <w:lvlJc w:val="left"/>
      <w:pPr>
        <w:ind w:left="2498" w:hanging="360"/>
      </w:pPr>
    </w:lvl>
    <w:lvl w:ilvl="4" w:tplc="04090019" w:tentative="1">
      <w:start w:val="1"/>
      <w:numFmt w:val="lowerLetter"/>
      <w:lvlText w:val="%5."/>
      <w:lvlJc w:val="left"/>
      <w:pPr>
        <w:ind w:left="3218" w:hanging="360"/>
      </w:pPr>
    </w:lvl>
    <w:lvl w:ilvl="5" w:tplc="0409001B" w:tentative="1">
      <w:start w:val="1"/>
      <w:numFmt w:val="lowerRoman"/>
      <w:lvlText w:val="%6."/>
      <w:lvlJc w:val="right"/>
      <w:pPr>
        <w:ind w:left="3938" w:hanging="180"/>
      </w:pPr>
    </w:lvl>
    <w:lvl w:ilvl="6" w:tplc="0409000F" w:tentative="1">
      <w:start w:val="1"/>
      <w:numFmt w:val="decimal"/>
      <w:lvlText w:val="%7."/>
      <w:lvlJc w:val="left"/>
      <w:pPr>
        <w:ind w:left="4658" w:hanging="360"/>
      </w:pPr>
    </w:lvl>
    <w:lvl w:ilvl="7" w:tplc="04090019" w:tentative="1">
      <w:start w:val="1"/>
      <w:numFmt w:val="lowerLetter"/>
      <w:lvlText w:val="%8."/>
      <w:lvlJc w:val="left"/>
      <w:pPr>
        <w:ind w:left="5378" w:hanging="360"/>
      </w:pPr>
    </w:lvl>
    <w:lvl w:ilvl="8" w:tplc="0409001B" w:tentative="1">
      <w:start w:val="1"/>
      <w:numFmt w:val="lowerRoman"/>
      <w:lvlText w:val="%9."/>
      <w:lvlJc w:val="right"/>
      <w:pPr>
        <w:ind w:left="6098" w:hanging="180"/>
      </w:pPr>
    </w:lvl>
  </w:abstractNum>
  <w:abstractNum w:abstractNumId="14" w15:restartNumberingAfterBreak="0">
    <w:nsid w:val="4A097DDB"/>
    <w:multiLevelType w:val="hybridMultilevel"/>
    <w:tmpl w:val="1C6845FA"/>
    <w:lvl w:ilvl="0" w:tplc="4D42310A">
      <w:start w:val="10"/>
      <w:numFmt w:val="decimal"/>
      <w:lvlText w:val="%1"/>
      <w:lvlJc w:val="left"/>
      <w:pPr>
        <w:ind w:left="63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5" w15:restartNumberingAfterBreak="0">
    <w:nsid w:val="4D9C1F20"/>
    <w:multiLevelType w:val="hybridMultilevel"/>
    <w:tmpl w:val="3C54B890"/>
    <w:lvl w:ilvl="0" w:tplc="A65A646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AC64CD"/>
    <w:multiLevelType w:val="hybridMultilevel"/>
    <w:tmpl w:val="22F44986"/>
    <w:lvl w:ilvl="0" w:tplc="61E2B4E4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69" w:hanging="360"/>
      </w:pPr>
    </w:lvl>
    <w:lvl w:ilvl="2" w:tplc="0409001B" w:tentative="1">
      <w:start w:val="1"/>
      <w:numFmt w:val="lowerRoman"/>
      <w:lvlText w:val="%3."/>
      <w:lvlJc w:val="right"/>
      <w:pPr>
        <w:ind w:left="1789" w:hanging="180"/>
      </w:pPr>
    </w:lvl>
    <w:lvl w:ilvl="3" w:tplc="0409000F" w:tentative="1">
      <w:start w:val="1"/>
      <w:numFmt w:val="decimal"/>
      <w:lvlText w:val="%4."/>
      <w:lvlJc w:val="left"/>
      <w:pPr>
        <w:ind w:left="2509" w:hanging="360"/>
      </w:pPr>
    </w:lvl>
    <w:lvl w:ilvl="4" w:tplc="04090019" w:tentative="1">
      <w:start w:val="1"/>
      <w:numFmt w:val="lowerLetter"/>
      <w:lvlText w:val="%5."/>
      <w:lvlJc w:val="left"/>
      <w:pPr>
        <w:ind w:left="3229" w:hanging="360"/>
      </w:pPr>
    </w:lvl>
    <w:lvl w:ilvl="5" w:tplc="0409001B" w:tentative="1">
      <w:start w:val="1"/>
      <w:numFmt w:val="lowerRoman"/>
      <w:lvlText w:val="%6."/>
      <w:lvlJc w:val="right"/>
      <w:pPr>
        <w:ind w:left="3949" w:hanging="180"/>
      </w:pPr>
    </w:lvl>
    <w:lvl w:ilvl="6" w:tplc="0409000F" w:tentative="1">
      <w:start w:val="1"/>
      <w:numFmt w:val="decimal"/>
      <w:lvlText w:val="%7."/>
      <w:lvlJc w:val="left"/>
      <w:pPr>
        <w:ind w:left="4669" w:hanging="360"/>
      </w:pPr>
    </w:lvl>
    <w:lvl w:ilvl="7" w:tplc="04090019" w:tentative="1">
      <w:start w:val="1"/>
      <w:numFmt w:val="lowerLetter"/>
      <w:lvlText w:val="%8."/>
      <w:lvlJc w:val="left"/>
      <w:pPr>
        <w:ind w:left="5389" w:hanging="360"/>
      </w:pPr>
    </w:lvl>
    <w:lvl w:ilvl="8" w:tplc="0409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17" w15:restartNumberingAfterBreak="0">
    <w:nsid w:val="567D3862"/>
    <w:multiLevelType w:val="hybridMultilevel"/>
    <w:tmpl w:val="A1CC7766"/>
    <w:lvl w:ilvl="0" w:tplc="39446094">
      <w:start w:val="6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A147ADD"/>
    <w:multiLevelType w:val="hybridMultilevel"/>
    <w:tmpl w:val="319A4E80"/>
    <w:lvl w:ilvl="0" w:tplc="DA5A640C">
      <w:start w:val="1"/>
      <w:numFmt w:val="lowerRoman"/>
      <w:lvlText w:val="(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B6BC7"/>
    <w:multiLevelType w:val="hybridMultilevel"/>
    <w:tmpl w:val="9D5AEF9E"/>
    <w:lvl w:ilvl="0" w:tplc="4602167A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3395E16"/>
    <w:multiLevelType w:val="hybridMultilevel"/>
    <w:tmpl w:val="6AD049DE"/>
    <w:lvl w:ilvl="0" w:tplc="55089E4A">
      <w:start w:val="1"/>
      <w:numFmt w:val="lowerLetter"/>
      <w:lvlText w:val="(%1)"/>
      <w:lvlJc w:val="left"/>
      <w:pPr>
        <w:ind w:left="1530" w:hanging="360"/>
      </w:pPr>
      <w:rPr>
        <w:rFonts w:hint="default"/>
        <w:b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1" w15:restartNumberingAfterBreak="0">
    <w:nsid w:val="6513495C"/>
    <w:multiLevelType w:val="hybridMultilevel"/>
    <w:tmpl w:val="4F2EF650"/>
    <w:lvl w:ilvl="0" w:tplc="1E2837E4">
      <w:start w:val="1"/>
      <w:numFmt w:val="lowerRoman"/>
      <w:lvlText w:val="(%1)"/>
      <w:lvlJc w:val="left"/>
      <w:pPr>
        <w:ind w:left="180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10C283D"/>
    <w:multiLevelType w:val="hybridMultilevel"/>
    <w:tmpl w:val="547CA770"/>
    <w:lvl w:ilvl="0" w:tplc="6428B3B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63F1A35"/>
    <w:multiLevelType w:val="hybridMultilevel"/>
    <w:tmpl w:val="68E468B6"/>
    <w:lvl w:ilvl="0" w:tplc="9E7A25C0">
      <w:start w:val="1"/>
      <w:numFmt w:val="lowerRoman"/>
      <w:lvlText w:val="(%1)"/>
      <w:lvlJc w:val="left"/>
      <w:pPr>
        <w:ind w:left="126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 w15:restartNumberingAfterBreak="0">
    <w:nsid w:val="7C616874"/>
    <w:multiLevelType w:val="hybridMultilevel"/>
    <w:tmpl w:val="345E4D52"/>
    <w:lvl w:ilvl="0" w:tplc="A5FE7C70">
      <w:start w:val="1"/>
      <w:numFmt w:val="decimal"/>
      <w:lvlText w:val="%1"/>
      <w:lvlJc w:val="left"/>
      <w:pPr>
        <w:ind w:left="533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58" w:hanging="360"/>
      </w:pPr>
    </w:lvl>
    <w:lvl w:ilvl="2" w:tplc="0409001B" w:tentative="1">
      <w:start w:val="1"/>
      <w:numFmt w:val="lowerRoman"/>
      <w:lvlText w:val="%3."/>
      <w:lvlJc w:val="right"/>
      <w:pPr>
        <w:ind w:left="1778" w:hanging="180"/>
      </w:pPr>
    </w:lvl>
    <w:lvl w:ilvl="3" w:tplc="0409000F" w:tentative="1">
      <w:start w:val="1"/>
      <w:numFmt w:val="decimal"/>
      <w:lvlText w:val="%4."/>
      <w:lvlJc w:val="left"/>
      <w:pPr>
        <w:ind w:left="2498" w:hanging="360"/>
      </w:pPr>
    </w:lvl>
    <w:lvl w:ilvl="4" w:tplc="04090019" w:tentative="1">
      <w:start w:val="1"/>
      <w:numFmt w:val="lowerLetter"/>
      <w:lvlText w:val="%5."/>
      <w:lvlJc w:val="left"/>
      <w:pPr>
        <w:ind w:left="3218" w:hanging="360"/>
      </w:pPr>
    </w:lvl>
    <w:lvl w:ilvl="5" w:tplc="0409001B" w:tentative="1">
      <w:start w:val="1"/>
      <w:numFmt w:val="lowerRoman"/>
      <w:lvlText w:val="%6."/>
      <w:lvlJc w:val="right"/>
      <w:pPr>
        <w:ind w:left="3938" w:hanging="180"/>
      </w:pPr>
    </w:lvl>
    <w:lvl w:ilvl="6" w:tplc="0409000F" w:tentative="1">
      <w:start w:val="1"/>
      <w:numFmt w:val="decimal"/>
      <w:lvlText w:val="%7."/>
      <w:lvlJc w:val="left"/>
      <w:pPr>
        <w:ind w:left="4658" w:hanging="360"/>
      </w:pPr>
    </w:lvl>
    <w:lvl w:ilvl="7" w:tplc="04090019" w:tentative="1">
      <w:start w:val="1"/>
      <w:numFmt w:val="lowerLetter"/>
      <w:lvlText w:val="%8."/>
      <w:lvlJc w:val="left"/>
      <w:pPr>
        <w:ind w:left="5378" w:hanging="360"/>
      </w:pPr>
    </w:lvl>
    <w:lvl w:ilvl="8" w:tplc="0409001B" w:tentative="1">
      <w:start w:val="1"/>
      <w:numFmt w:val="lowerRoman"/>
      <w:lvlText w:val="%9."/>
      <w:lvlJc w:val="right"/>
      <w:pPr>
        <w:ind w:left="6098" w:hanging="180"/>
      </w:pPr>
    </w:lvl>
  </w:abstractNum>
  <w:abstractNum w:abstractNumId="25" w15:restartNumberingAfterBreak="0">
    <w:nsid w:val="7ED32C8B"/>
    <w:multiLevelType w:val="hybridMultilevel"/>
    <w:tmpl w:val="F42CD2A4"/>
    <w:lvl w:ilvl="0" w:tplc="874CF642">
      <w:start w:val="3"/>
      <w:numFmt w:val="lowerRoman"/>
      <w:lvlText w:val="(%1)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ED155A"/>
    <w:multiLevelType w:val="hybridMultilevel"/>
    <w:tmpl w:val="8ADEFD68"/>
    <w:lvl w:ilvl="0" w:tplc="1C4AA510">
      <w:start w:val="8"/>
      <w:numFmt w:val="decimal"/>
      <w:lvlText w:val="%1"/>
      <w:lvlJc w:val="left"/>
      <w:pPr>
        <w:ind w:left="214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866" w:hanging="360"/>
      </w:pPr>
    </w:lvl>
    <w:lvl w:ilvl="2" w:tplc="0409001B" w:tentative="1">
      <w:start w:val="1"/>
      <w:numFmt w:val="lowerRoman"/>
      <w:lvlText w:val="%3."/>
      <w:lvlJc w:val="right"/>
      <w:pPr>
        <w:ind w:left="3586" w:hanging="180"/>
      </w:pPr>
    </w:lvl>
    <w:lvl w:ilvl="3" w:tplc="0409000F" w:tentative="1">
      <w:start w:val="1"/>
      <w:numFmt w:val="decimal"/>
      <w:lvlText w:val="%4."/>
      <w:lvlJc w:val="left"/>
      <w:pPr>
        <w:ind w:left="4306" w:hanging="360"/>
      </w:pPr>
    </w:lvl>
    <w:lvl w:ilvl="4" w:tplc="04090019" w:tentative="1">
      <w:start w:val="1"/>
      <w:numFmt w:val="lowerLetter"/>
      <w:lvlText w:val="%5."/>
      <w:lvlJc w:val="left"/>
      <w:pPr>
        <w:ind w:left="5026" w:hanging="360"/>
      </w:pPr>
    </w:lvl>
    <w:lvl w:ilvl="5" w:tplc="0409001B" w:tentative="1">
      <w:start w:val="1"/>
      <w:numFmt w:val="lowerRoman"/>
      <w:lvlText w:val="%6."/>
      <w:lvlJc w:val="right"/>
      <w:pPr>
        <w:ind w:left="5746" w:hanging="180"/>
      </w:pPr>
    </w:lvl>
    <w:lvl w:ilvl="6" w:tplc="0409000F" w:tentative="1">
      <w:start w:val="1"/>
      <w:numFmt w:val="decimal"/>
      <w:lvlText w:val="%7."/>
      <w:lvlJc w:val="left"/>
      <w:pPr>
        <w:ind w:left="6466" w:hanging="360"/>
      </w:pPr>
    </w:lvl>
    <w:lvl w:ilvl="7" w:tplc="04090019" w:tentative="1">
      <w:start w:val="1"/>
      <w:numFmt w:val="lowerLetter"/>
      <w:lvlText w:val="%8."/>
      <w:lvlJc w:val="left"/>
      <w:pPr>
        <w:ind w:left="7186" w:hanging="360"/>
      </w:pPr>
    </w:lvl>
    <w:lvl w:ilvl="8" w:tplc="0409001B" w:tentative="1">
      <w:start w:val="1"/>
      <w:numFmt w:val="lowerRoman"/>
      <w:lvlText w:val="%9."/>
      <w:lvlJc w:val="right"/>
      <w:pPr>
        <w:ind w:left="7906" w:hanging="180"/>
      </w:pPr>
    </w:lvl>
  </w:abstractNum>
  <w:num w:numId="1">
    <w:abstractNumId w:val="13"/>
  </w:num>
  <w:num w:numId="2">
    <w:abstractNumId w:val="6"/>
  </w:num>
  <w:num w:numId="3">
    <w:abstractNumId w:val="24"/>
  </w:num>
  <w:num w:numId="4">
    <w:abstractNumId w:val="11"/>
  </w:num>
  <w:num w:numId="5">
    <w:abstractNumId w:val="2"/>
  </w:num>
  <w:num w:numId="6">
    <w:abstractNumId w:val="23"/>
  </w:num>
  <w:num w:numId="7">
    <w:abstractNumId w:val="4"/>
  </w:num>
  <w:num w:numId="8">
    <w:abstractNumId w:val="18"/>
  </w:num>
  <w:num w:numId="9">
    <w:abstractNumId w:val="7"/>
  </w:num>
  <w:num w:numId="10">
    <w:abstractNumId w:val="12"/>
  </w:num>
  <w:num w:numId="11">
    <w:abstractNumId w:val="15"/>
  </w:num>
  <w:num w:numId="12">
    <w:abstractNumId w:val="1"/>
  </w:num>
  <w:num w:numId="13">
    <w:abstractNumId w:val="16"/>
  </w:num>
  <w:num w:numId="14">
    <w:abstractNumId w:val="3"/>
  </w:num>
  <w:num w:numId="15">
    <w:abstractNumId w:val="17"/>
  </w:num>
  <w:num w:numId="16">
    <w:abstractNumId w:val="20"/>
  </w:num>
  <w:num w:numId="17">
    <w:abstractNumId w:val="22"/>
  </w:num>
  <w:num w:numId="18">
    <w:abstractNumId w:val="21"/>
  </w:num>
  <w:num w:numId="19">
    <w:abstractNumId w:val="26"/>
  </w:num>
  <w:num w:numId="20">
    <w:abstractNumId w:val="14"/>
  </w:num>
  <w:num w:numId="21">
    <w:abstractNumId w:val="8"/>
  </w:num>
  <w:num w:numId="22">
    <w:abstractNumId w:val="9"/>
  </w:num>
  <w:num w:numId="23">
    <w:abstractNumId w:val="10"/>
  </w:num>
  <w:num w:numId="24">
    <w:abstractNumId w:val="25"/>
  </w:num>
  <w:num w:numId="25">
    <w:abstractNumId w:val="0"/>
  </w:num>
  <w:num w:numId="26">
    <w:abstractNumId w:val="5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49A"/>
    <w:rsid w:val="0000502C"/>
    <w:rsid w:val="000138AB"/>
    <w:rsid w:val="00026626"/>
    <w:rsid w:val="000324F9"/>
    <w:rsid w:val="00036BEF"/>
    <w:rsid w:val="000445DB"/>
    <w:rsid w:val="000461CD"/>
    <w:rsid w:val="00063FC6"/>
    <w:rsid w:val="000664CF"/>
    <w:rsid w:val="0008798F"/>
    <w:rsid w:val="00091490"/>
    <w:rsid w:val="000A047B"/>
    <w:rsid w:val="000A57E3"/>
    <w:rsid w:val="000D19F6"/>
    <w:rsid w:val="000D27FB"/>
    <w:rsid w:val="000E0619"/>
    <w:rsid w:val="000E7FCE"/>
    <w:rsid w:val="001103D6"/>
    <w:rsid w:val="00110D82"/>
    <w:rsid w:val="00121089"/>
    <w:rsid w:val="00142591"/>
    <w:rsid w:val="001437AA"/>
    <w:rsid w:val="00144828"/>
    <w:rsid w:val="0015283E"/>
    <w:rsid w:val="001739F0"/>
    <w:rsid w:val="00174162"/>
    <w:rsid w:val="00174B11"/>
    <w:rsid w:val="00197B1A"/>
    <w:rsid w:val="001A26B5"/>
    <w:rsid w:val="001A3525"/>
    <w:rsid w:val="001B59F8"/>
    <w:rsid w:val="001C7E0E"/>
    <w:rsid w:val="001D0220"/>
    <w:rsid w:val="001E4B9D"/>
    <w:rsid w:val="001F34DE"/>
    <w:rsid w:val="001F553A"/>
    <w:rsid w:val="0020493D"/>
    <w:rsid w:val="0021625D"/>
    <w:rsid w:val="00217084"/>
    <w:rsid w:val="00223A97"/>
    <w:rsid w:val="00224847"/>
    <w:rsid w:val="002276CC"/>
    <w:rsid w:val="0023181E"/>
    <w:rsid w:val="00253C35"/>
    <w:rsid w:val="0025597A"/>
    <w:rsid w:val="0026153C"/>
    <w:rsid w:val="00264BAF"/>
    <w:rsid w:val="0027117C"/>
    <w:rsid w:val="00273E41"/>
    <w:rsid w:val="00283E20"/>
    <w:rsid w:val="0028637D"/>
    <w:rsid w:val="00294EFB"/>
    <w:rsid w:val="00296576"/>
    <w:rsid w:val="002A2EBE"/>
    <w:rsid w:val="002A7605"/>
    <w:rsid w:val="002C4533"/>
    <w:rsid w:val="002C6C7A"/>
    <w:rsid w:val="002E0F75"/>
    <w:rsid w:val="002E2BB3"/>
    <w:rsid w:val="002F1D25"/>
    <w:rsid w:val="002F28C6"/>
    <w:rsid w:val="002F2AA3"/>
    <w:rsid w:val="00305E08"/>
    <w:rsid w:val="00324E31"/>
    <w:rsid w:val="003313A1"/>
    <w:rsid w:val="00332130"/>
    <w:rsid w:val="0033535F"/>
    <w:rsid w:val="00342DA4"/>
    <w:rsid w:val="00343270"/>
    <w:rsid w:val="00350F71"/>
    <w:rsid w:val="0035149E"/>
    <w:rsid w:val="0035721C"/>
    <w:rsid w:val="00373AFE"/>
    <w:rsid w:val="00384A0C"/>
    <w:rsid w:val="003A396A"/>
    <w:rsid w:val="003B0C74"/>
    <w:rsid w:val="003B3680"/>
    <w:rsid w:val="003B377A"/>
    <w:rsid w:val="003D558D"/>
    <w:rsid w:val="003E6FF7"/>
    <w:rsid w:val="003F24C2"/>
    <w:rsid w:val="003F4E81"/>
    <w:rsid w:val="003F5536"/>
    <w:rsid w:val="003F68DD"/>
    <w:rsid w:val="00411E1D"/>
    <w:rsid w:val="0041749A"/>
    <w:rsid w:val="0042381B"/>
    <w:rsid w:val="00430581"/>
    <w:rsid w:val="004306FF"/>
    <w:rsid w:val="00435DF6"/>
    <w:rsid w:val="00442964"/>
    <w:rsid w:val="00443364"/>
    <w:rsid w:val="0044682C"/>
    <w:rsid w:val="0045190E"/>
    <w:rsid w:val="00463B6E"/>
    <w:rsid w:val="00463ED6"/>
    <w:rsid w:val="0047033B"/>
    <w:rsid w:val="0047547F"/>
    <w:rsid w:val="00487989"/>
    <w:rsid w:val="004A1388"/>
    <w:rsid w:val="004A62CA"/>
    <w:rsid w:val="004B3E7F"/>
    <w:rsid w:val="004C6D06"/>
    <w:rsid w:val="004C74E0"/>
    <w:rsid w:val="004E0713"/>
    <w:rsid w:val="004E4A20"/>
    <w:rsid w:val="004F1E3F"/>
    <w:rsid w:val="00501E58"/>
    <w:rsid w:val="00507465"/>
    <w:rsid w:val="005120E2"/>
    <w:rsid w:val="00516CB4"/>
    <w:rsid w:val="00517A01"/>
    <w:rsid w:val="00517F7F"/>
    <w:rsid w:val="005248DA"/>
    <w:rsid w:val="00525CAD"/>
    <w:rsid w:val="00535633"/>
    <w:rsid w:val="0054528B"/>
    <w:rsid w:val="00557BC3"/>
    <w:rsid w:val="00561A15"/>
    <w:rsid w:val="0056208C"/>
    <w:rsid w:val="005815BD"/>
    <w:rsid w:val="0059536D"/>
    <w:rsid w:val="005A1B86"/>
    <w:rsid w:val="005B7EFB"/>
    <w:rsid w:val="005C1209"/>
    <w:rsid w:val="005C2FD2"/>
    <w:rsid w:val="005C45B3"/>
    <w:rsid w:val="005D11CA"/>
    <w:rsid w:val="005D26CD"/>
    <w:rsid w:val="005D6A0F"/>
    <w:rsid w:val="005F70EE"/>
    <w:rsid w:val="00606B27"/>
    <w:rsid w:val="00616759"/>
    <w:rsid w:val="00617FD6"/>
    <w:rsid w:val="00626718"/>
    <w:rsid w:val="006347AA"/>
    <w:rsid w:val="006561BA"/>
    <w:rsid w:val="0065630E"/>
    <w:rsid w:val="0066247D"/>
    <w:rsid w:val="0067190F"/>
    <w:rsid w:val="006745F9"/>
    <w:rsid w:val="006842AB"/>
    <w:rsid w:val="006A17C3"/>
    <w:rsid w:val="006B4C79"/>
    <w:rsid w:val="006C4F45"/>
    <w:rsid w:val="006E597C"/>
    <w:rsid w:val="00704753"/>
    <w:rsid w:val="007401B8"/>
    <w:rsid w:val="00752127"/>
    <w:rsid w:val="007548B2"/>
    <w:rsid w:val="00755788"/>
    <w:rsid w:val="00760C1D"/>
    <w:rsid w:val="00770F9C"/>
    <w:rsid w:val="00776DE8"/>
    <w:rsid w:val="00777173"/>
    <w:rsid w:val="00777E73"/>
    <w:rsid w:val="00781A19"/>
    <w:rsid w:val="00787F03"/>
    <w:rsid w:val="007909C2"/>
    <w:rsid w:val="007A1209"/>
    <w:rsid w:val="007B0E22"/>
    <w:rsid w:val="007B39F5"/>
    <w:rsid w:val="007D1082"/>
    <w:rsid w:val="007D1C73"/>
    <w:rsid w:val="007D3B97"/>
    <w:rsid w:val="007D6F8B"/>
    <w:rsid w:val="007E1A00"/>
    <w:rsid w:val="007E59DA"/>
    <w:rsid w:val="007F2563"/>
    <w:rsid w:val="007F32E4"/>
    <w:rsid w:val="007F700E"/>
    <w:rsid w:val="007F7F56"/>
    <w:rsid w:val="008105BF"/>
    <w:rsid w:val="00820873"/>
    <w:rsid w:val="008229D6"/>
    <w:rsid w:val="00823FBC"/>
    <w:rsid w:val="0083342B"/>
    <w:rsid w:val="00846958"/>
    <w:rsid w:val="00862384"/>
    <w:rsid w:val="00866DB1"/>
    <w:rsid w:val="0086739E"/>
    <w:rsid w:val="008677ED"/>
    <w:rsid w:val="00871970"/>
    <w:rsid w:val="008A75B4"/>
    <w:rsid w:val="008B19EC"/>
    <w:rsid w:val="008B2EB6"/>
    <w:rsid w:val="008C3F11"/>
    <w:rsid w:val="008D2479"/>
    <w:rsid w:val="008F5382"/>
    <w:rsid w:val="00910698"/>
    <w:rsid w:val="00912532"/>
    <w:rsid w:val="0092170C"/>
    <w:rsid w:val="00943BF1"/>
    <w:rsid w:val="00943BFE"/>
    <w:rsid w:val="009534DA"/>
    <w:rsid w:val="0096148D"/>
    <w:rsid w:val="00966034"/>
    <w:rsid w:val="00987393"/>
    <w:rsid w:val="009873AC"/>
    <w:rsid w:val="00993A66"/>
    <w:rsid w:val="009A19EF"/>
    <w:rsid w:val="009C56E4"/>
    <w:rsid w:val="009D22B7"/>
    <w:rsid w:val="009D4E57"/>
    <w:rsid w:val="009D6499"/>
    <w:rsid w:val="009D6882"/>
    <w:rsid w:val="009E4B8B"/>
    <w:rsid w:val="009F4E47"/>
    <w:rsid w:val="00A00A73"/>
    <w:rsid w:val="00A05CD0"/>
    <w:rsid w:val="00A20D31"/>
    <w:rsid w:val="00A60517"/>
    <w:rsid w:val="00A60C13"/>
    <w:rsid w:val="00A81B90"/>
    <w:rsid w:val="00A85C18"/>
    <w:rsid w:val="00A90EAE"/>
    <w:rsid w:val="00A959EB"/>
    <w:rsid w:val="00A96866"/>
    <w:rsid w:val="00A968FE"/>
    <w:rsid w:val="00AA0FB6"/>
    <w:rsid w:val="00AB3A2C"/>
    <w:rsid w:val="00AC28FB"/>
    <w:rsid w:val="00AC6360"/>
    <w:rsid w:val="00AD1F94"/>
    <w:rsid w:val="00AD34DD"/>
    <w:rsid w:val="00AD71BB"/>
    <w:rsid w:val="00AE0E18"/>
    <w:rsid w:val="00AF1E1E"/>
    <w:rsid w:val="00B04B1C"/>
    <w:rsid w:val="00B14B7E"/>
    <w:rsid w:val="00B5266A"/>
    <w:rsid w:val="00B5346C"/>
    <w:rsid w:val="00B55EEC"/>
    <w:rsid w:val="00B6052E"/>
    <w:rsid w:val="00B742E3"/>
    <w:rsid w:val="00B82406"/>
    <w:rsid w:val="00B86006"/>
    <w:rsid w:val="00B9335C"/>
    <w:rsid w:val="00B94B01"/>
    <w:rsid w:val="00BB096F"/>
    <w:rsid w:val="00BB4BB2"/>
    <w:rsid w:val="00BC3AD8"/>
    <w:rsid w:val="00BC79A7"/>
    <w:rsid w:val="00BD2CB7"/>
    <w:rsid w:val="00BD5D6D"/>
    <w:rsid w:val="00BE7839"/>
    <w:rsid w:val="00BF01A6"/>
    <w:rsid w:val="00BF67F3"/>
    <w:rsid w:val="00C05ED4"/>
    <w:rsid w:val="00C41C6E"/>
    <w:rsid w:val="00C62171"/>
    <w:rsid w:val="00C7228A"/>
    <w:rsid w:val="00C81C6F"/>
    <w:rsid w:val="00C84651"/>
    <w:rsid w:val="00CB2107"/>
    <w:rsid w:val="00CB77E8"/>
    <w:rsid w:val="00CC56CC"/>
    <w:rsid w:val="00CE0209"/>
    <w:rsid w:val="00CE0DA0"/>
    <w:rsid w:val="00CE5CBB"/>
    <w:rsid w:val="00CF4064"/>
    <w:rsid w:val="00D038DC"/>
    <w:rsid w:val="00D040D0"/>
    <w:rsid w:val="00D159FC"/>
    <w:rsid w:val="00D543AA"/>
    <w:rsid w:val="00D6379A"/>
    <w:rsid w:val="00D64C35"/>
    <w:rsid w:val="00D6665F"/>
    <w:rsid w:val="00D77451"/>
    <w:rsid w:val="00D77D63"/>
    <w:rsid w:val="00D8532C"/>
    <w:rsid w:val="00D8607E"/>
    <w:rsid w:val="00D92DD7"/>
    <w:rsid w:val="00D9666E"/>
    <w:rsid w:val="00D96C6C"/>
    <w:rsid w:val="00DA3B0D"/>
    <w:rsid w:val="00DA7A68"/>
    <w:rsid w:val="00DA7CCC"/>
    <w:rsid w:val="00DC25F7"/>
    <w:rsid w:val="00DD4AA7"/>
    <w:rsid w:val="00DF0C5F"/>
    <w:rsid w:val="00DF2470"/>
    <w:rsid w:val="00DF543B"/>
    <w:rsid w:val="00E12430"/>
    <w:rsid w:val="00E14250"/>
    <w:rsid w:val="00E1727D"/>
    <w:rsid w:val="00E21C43"/>
    <w:rsid w:val="00E23112"/>
    <w:rsid w:val="00E23879"/>
    <w:rsid w:val="00E33DA1"/>
    <w:rsid w:val="00E35D8E"/>
    <w:rsid w:val="00E4087A"/>
    <w:rsid w:val="00E43964"/>
    <w:rsid w:val="00E5385D"/>
    <w:rsid w:val="00E6137C"/>
    <w:rsid w:val="00E62A84"/>
    <w:rsid w:val="00E6396F"/>
    <w:rsid w:val="00E756DF"/>
    <w:rsid w:val="00E80167"/>
    <w:rsid w:val="00E87E7D"/>
    <w:rsid w:val="00EB05B0"/>
    <w:rsid w:val="00EB671E"/>
    <w:rsid w:val="00EB6DCC"/>
    <w:rsid w:val="00EC0095"/>
    <w:rsid w:val="00EC2B31"/>
    <w:rsid w:val="00ED5125"/>
    <w:rsid w:val="00EE6D33"/>
    <w:rsid w:val="00EF660A"/>
    <w:rsid w:val="00F01A27"/>
    <w:rsid w:val="00F23D5F"/>
    <w:rsid w:val="00F2426B"/>
    <w:rsid w:val="00F25CBA"/>
    <w:rsid w:val="00F44804"/>
    <w:rsid w:val="00F47547"/>
    <w:rsid w:val="00F5157D"/>
    <w:rsid w:val="00F54591"/>
    <w:rsid w:val="00F66E70"/>
    <w:rsid w:val="00F877C3"/>
    <w:rsid w:val="00F955B8"/>
    <w:rsid w:val="00FA0E91"/>
    <w:rsid w:val="00FA1A2C"/>
    <w:rsid w:val="00FB12DE"/>
    <w:rsid w:val="00FC16AB"/>
    <w:rsid w:val="00FC5BB5"/>
    <w:rsid w:val="00FD2579"/>
    <w:rsid w:val="00FD6EC8"/>
    <w:rsid w:val="00FD7109"/>
    <w:rsid w:val="00FE1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DF4923"/>
  <w15:chartTrackingRefBased/>
  <w15:docId w15:val="{8E3D1A6E-D54C-4471-8AC1-0152D9F3D9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749A"/>
    <w:pPr>
      <w:spacing w:after="0" w:line="240" w:lineRule="auto"/>
    </w:pPr>
    <w:rPr>
      <w:rFonts w:eastAsia="SimSu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redits"/>
    <w:basedOn w:val="Normal"/>
    <w:link w:val="ListParagraphChar"/>
    <w:uiPriority w:val="34"/>
    <w:qFormat/>
    <w:rsid w:val="0041749A"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character" w:customStyle="1" w:styleId="ListParagraphChar">
    <w:name w:val="List Paragraph Char"/>
    <w:aliases w:val="Credits Char"/>
    <w:link w:val="ListParagraph"/>
    <w:uiPriority w:val="34"/>
    <w:locked/>
    <w:rsid w:val="0041749A"/>
    <w:rPr>
      <w:rFonts w:eastAsia="Calibri" w:cs="Times New Roman"/>
      <w:lang w:eastAsia="en-US"/>
    </w:rPr>
  </w:style>
  <w:style w:type="paragraph" w:styleId="Title">
    <w:name w:val="Title"/>
    <w:basedOn w:val="Normal"/>
    <w:next w:val="Normal"/>
    <w:link w:val="TitleChar"/>
    <w:rsid w:val="009873AC"/>
    <w:pPr>
      <w:keepNext/>
      <w:keepLines/>
      <w:widowControl w:val="0"/>
      <w:pBdr>
        <w:top w:val="nil"/>
        <w:left w:val="nil"/>
        <w:bottom w:val="nil"/>
        <w:right w:val="nil"/>
        <w:between w:val="nil"/>
      </w:pBdr>
      <w:spacing w:before="480" w:after="120"/>
    </w:pPr>
    <w:rPr>
      <w:rFonts w:eastAsia="Times New Roman"/>
      <w:b/>
      <w:color w:val="000000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9873AC"/>
    <w:rPr>
      <w:rFonts w:eastAsia="Times New Roman" w:cs="Times New Roman"/>
      <w:b/>
      <w:color w:val="000000"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59FC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9FC"/>
    <w:rPr>
      <w:rFonts w:ascii="Arial" w:eastAsia="SimSun" w:hAnsi="Arial" w:cs="Arial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D5D6D"/>
    <w:rPr>
      <w:color w:val="808080"/>
    </w:rPr>
  </w:style>
  <w:style w:type="paragraph" w:styleId="NoSpacing">
    <w:name w:val="No Spacing"/>
    <w:uiPriority w:val="1"/>
    <w:qFormat/>
    <w:rsid w:val="001437AA"/>
    <w:pPr>
      <w:spacing w:after="0" w:line="240" w:lineRule="auto"/>
    </w:pPr>
    <w:rPr>
      <w:rFonts w:asciiTheme="minorHAnsi" w:hAnsiTheme="minorHAnsi"/>
      <w:sz w:val="22"/>
      <w:lang w:val="en-SG"/>
    </w:rPr>
  </w:style>
  <w:style w:type="paragraph" w:customStyle="1" w:styleId="ListQuestion">
    <w:name w:val="List Question"/>
    <w:basedOn w:val="Normal"/>
    <w:next w:val="Normal"/>
    <w:qFormat/>
    <w:rsid w:val="00EC2B31"/>
    <w:pPr>
      <w:tabs>
        <w:tab w:val="right" w:pos="8931"/>
      </w:tabs>
      <w:spacing w:after="160" w:line="259" w:lineRule="auto"/>
      <w:ind w:left="567" w:hanging="567"/>
    </w:pPr>
    <w:rPr>
      <w:rFonts w:eastAsiaTheme="minorEastAsia" w:cstheme="minorBidi"/>
      <w:szCs w:val="22"/>
      <w:lang w:val="en-GB"/>
    </w:rPr>
  </w:style>
  <w:style w:type="paragraph" w:customStyle="1" w:styleId="ListQuestionPart">
    <w:name w:val="List Question Part"/>
    <w:basedOn w:val="ListQuestion"/>
    <w:next w:val="Normal"/>
    <w:qFormat/>
    <w:rsid w:val="005C2FD2"/>
    <w:pPr>
      <w:ind w:left="1134"/>
    </w:pPr>
  </w:style>
  <w:style w:type="paragraph" w:styleId="Header">
    <w:name w:val="header"/>
    <w:basedOn w:val="Normal"/>
    <w:link w:val="HeaderChar"/>
    <w:uiPriority w:val="99"/>
    <w:unhideWhenUsed/>
    <w:rsid w:val="00D8607E"/>
    <w:pPr>
      <w:tabs>
        <w:tab w:val="center" w:pos="4680"/>
        <w:tab w:val="right" w:pos="9360"/>
      </w:tabs>
    </w:pPr>
    <w:rPr>
      <w:rFonts w:eastAsiaTheme="minorEastAsia"/>
      <w:lang w:bidi="ta-IN"/>
    </w:rPr>
  </w:style>
  <w:style w:type="character" w:customStyle="1" w:styleId="HeaderChar">
    <w:name w:val="Header Char"/>
    <w:basedOn w:val="DefaultParagraphFont"/>
    <w:link w:val="Header"/>
    <w:uiPriority w:val="99"/>
    <w:rsid w:val="00D8607E"/>
    <w:rPr>
      <w:rFonts w:cs="Times New Roman"/>
      <w:szCs w:val="24"/>
      <w:lang w:bidi="ta-IN"/>
    </w:rPr>
  </w:style>
  <w:style w:type="paragraph" w:styleId="Footer">
    <w:name w:val="footer"/>
    <w:basedOn w:val="Normal"/>
    <w:link w:val="FooterChar"/>
    <w:unhideWhenUsed/>
    <w:rsid w:val="00D8607E"/>
    <w:pPr>
      <w:tabs>
        <w:tab w:val="center" w:pos="4680"/>
        <w:tab w:val="right" w:pos="9360"/>
      </w:tabs>
    </w:pPr>
    <w:rPr>
      <w:rFonts w:eastAsiaTheme="minorEastAsia"/>
      <w:lang w:bidi="ta-IN"/>
    </w:rPr>
  </w:style>
  <w:style w:type="character" w:customStyle="1" w:styleId="FooterChar">
    <w:name w:val="Footer Char"/>
    <w:basedOn w:val="DefaultParagraphFont"/>
    <w:link w:val="Footer"/>
    <w:rsid w:val="00D8607E"/>
    <w:rPr>
      <w:rFonts w:cs="Times New Roman"/>
      <w:szCs w:val="24"/>
      <w:lang w:bidi="ta-IN"/>
    </w:rPr>
  </w:style>
  <w:style w:type="character" w:styleId="PageNumber">
    <w:name w:val="page number"/>
    <w:rsid w:val="00D860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2.wmf"/><Relationship Id="rId138" Type="http://schemas.openxmlformats.org/officeDocument/2006/relationships/image" Target="media/image58.wmf"/><Relationship Id="rId159" Type="http://schemas.openxmlformats.org/officeDocument/2006/relationships/image" Target="media/image68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2.wmf"/><Relationship Id="rId205" Type="http://schemas.openxmlformats.org/officeDocument/2006/relationships/image" Target="media/image87.wmf"/><Relationship Id="rId107" Type="http://schemas.openxmlformats.org/officeDocument/2006/relationships/oleObject" Target="embeddings/oleObject54.bin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9.wmf"/><Relationship Id="rId128" Type="http://schemas.openxmlformats.org/officeDocument/2006/relationships/image" Target="media/image53.wmf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79.wmf"/><Relationship Id="rId216" Type="http://schemas.openxmlformats.org/officeDocument/2006/relationships/footer" Target="footer3.xml"/><Relationship Id="rId22" Type="http://schemas.openxmlformats.org/officeDocument/2006/relationships/image" Target="media/image7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4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12" Type="http://schemas.openxmlformats.org/officeDocument/2006/relationships/footer" Target="footer2.xml"/><Relationship Id="rId33" Type="http://schemas.openxmlformats.org/officeDocument/2006/relationships/oleObject" Target="embeddings/oleObject10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2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51" Type="http://schemas.openxmlformats.org/officeDocument/2006/relationships/image" Target="media/image64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88.wmf"/><Relationship Id="rId13" Type="http://schemas.openxmlformats.org/officeDocument/2006/relationships/header" Target="header3.xml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9.wmf"/><Relationship Id="rId7" Type="http://schemas.openxmlformats.org/officeDocument/2006/relationships/image" Target="media/image1.tif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5.wmf"/><Relationship Id="rId194" Type="http://schemas.openxmlformats.org/officeDocument/2006/relationships/image" Target="media/image820.wmf"/><Relationship Id="rId208" Type="http://schemas.openxmlformats.org/officeDocument/2006/relationships/oleObject" Target="embeddings/oleObject108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7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5" Type="http://schemas.openxmlformats.org/officeDocument/2006/relationships/oleObject" Target="embeddings/oleObject6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5.wmf"/><Relationship Id="rId153" Type="http://schemas.openxmlformats.org/officeDocument/2006/relationships/image" Target="media/image65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89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4.bin"/><Relationship Id="rId10" Type="http://schemas.openxmlformats.org/officeDocument/2006/relationships/header" Target="header2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3.wmf"/><Relationship Id="rId185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9.bin"/><Relationship Id="rId215" Type="http://schemas.openxmlformats.org/officeDocument/2006/relationships/header" Target="header4.xml"/><Relationship Id="rId26" Type="http://schemas.openxmlformats.org/officeDocument/2006/relationships/image" Target="media/image9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4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34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6.wmf"/><Relationship Id="rId80" Type="http://schemas.openxmlformats.org/officeDocument/2006/relationships/image" Target="media/image30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17" Type="http://schemas.openxmlformats.org/officeDocument/2006/relationships/oleObject" Target="embeddings/oleObject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60" Type="http://schemas.openxmlformats.org/officeDocument/2006/relationships/image" Target="media/image22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35.wmf"/><Relationship Id="rId21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1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4</TotalTime>
  <Pages>7</Pages>
  <Words>1485</Words>
  <Characters>846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9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 Tien Phing Katherine</dc:creator>
  <cp:keywords/>
  <dc:description/>
  <cp:lastModifiedBy>Lim Wai Keong (Lin Weiqiang)</cp:lastModifiedBy>
  <cp:revision>212</cp:revision>
  <cp:lastPrinted>2021-09-23T22:49:00Z</cp:lastPrinted>
  <dcterms:created xsi:type="dcterms:W3CDTF">2020-09-14T00:03:00Z</dcterms:created>
  <dcterms:modified xsi:type="dcterms:W3CDTF">2021-09-30T00:32:00Z</dcterms:modified>
</cp:coreProperties>
</file>